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741"/>
      </w:tblGrid>
      <w:tr w:rsidR="00086052" w:rsidTr="00086052">
        <w:tc>
          <w:tcPr>
            <w:tcW w:w="9741" w:type="dxa"/>
          </w:tcPr>
          <w:p w:rsidR="00086052" w:rsidRPr="00700118" w:rsidRDefault="00086052" w:rsidP="00086052">
            <w:pPr>
              <w:rPr>
                <w:rFonts w:ascii="Arial" w:hAnsi="Arial" w:cs="Arial"/>
                <w:sz w:val="10"/>
                <w:szCs w:val="10"/>
              </w:rPr>
            </w:pPr>
          </w:p>
          <w:p w:rsidR="00086052" w:rsidRDefault="00086052" w:rsidP="00C659E0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Α΄ ΓΥΜΝΑΣΙΟΥ </w:t>
            </w:r>
          </w:p>
          <w:p w:rsidR="00086052" w:rsidRPr="00EB3571" w:rsidRDefault="00086052" w:rsidP="0008605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086052" w:rsidRDefault="00086052" w:rsidP="00086052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ΘΕΜΑ: Αριθμοί  2                                               </w:t>
            </w:r>
          </w:p>
          <w:p w:rsidR="00086052" w:rsidRPr="00B42163" w:rsidRDefault="00086052" w:rsidP="00C659E0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bookmarkStart w:id="0" w:name="_GoBack"/>
            <w:bookmarkEnd w:id="0"/>
          </w:p>
        </w:tc>
      </w:tr>
    </w:tbl>
    <w:p w:rsidR="00700118" w:rsidRDefault="00700118" w:rsidP="00B42163">
      <w:pPr>
        <w:pStyle w:val="NoSpacing"/>
      </w:pPr>
    </w:p>
    <w:p w:rsidR="00700118" w:rsidRDefault="0069783E" w:rsidP="00700118">
      <w:pPr>
        <w:pStyle w:val="ListParagraph"/>
        <w:numPr>
          <w:ilvl w:val="0"/>
          <w:numId w:val="2"/>
        </w:numPr>
        <w:ind w:left="284" w:hanging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Να συμπληρωθούν τα κενά στις πιο κάτω περιπτώσεις:</w:t>
      </w:r>
    </w:p>
    <w:p w:rsidR="00700118" w:rsidRDefault="00501A3C" w:rsidP="00700118">
      <w:pPr>
        <w:pStyle w:val="ListParagraph"/>
        <w:ind w:left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 xml:space="preserve">α)  </w:t>
      </w:r>
      <w:r w:rsidRPr="00501A3C">
        <w:rPr>
          <w:rFonts w:ascii="Arial" w:hAnsi="Arial" w:cs="Arial"/>
        </w:rPr>
        <w:t>4</w:t>
      </w:r>
      <w:r>
        <w:rPr>
          <w:rFonts w:ascii="Arial" w:hAnsi="Arial" w:cs="Arial"/>
        </w:rPr>
        <w:t>(χ + 3) = ….. + ……     β)  Αν α + 5 = β + 5</w:t>
      </w:r>
      <w:r w:rsidR="0069783E">
        <w:rPr>
          <w:rFonts w:ascii="Arial" w:hAnsi="Arial" w:cs="Arial"/>
        </w:rPr>
        <w:t xml:space="preserve">  </w:t>
      </w:r>
      <w:r w:rsidR="0069783E" w:rsidRPr="0069783E">
        <w:rPr>
          <w:rFonts w:ascii="Arial" w:hAnsi="Arial" w:cs="Arial"/>
        </w:rPr>
        <w:sym w:font="Wingdings" w:char="F0F3"/>
      </w:r>
      <w:r w:rsidR="00D87A3C">
        <w:rPr>
          <w:rFonts w:ascii="Arial" w:hAnsi="Arial" w:cs="Arial"/>
        </w:rPr>
        <w:t xml:space="preserve">   α</w:t>
      </w:r>
      <w:r>
        <w:rPr>
          <w:rFonts w:ascii="Arial" w:hAnsi="Arial" w:cs="Arial"/>
        </w:rPr>
        <w:t xml:space="preserve"> = …..        γ)   10</w:t>
      </w:r>
      <w:r w:rsidR="0069783E">
        <w:rPr>
          <w:rFonts w:ascii="Arial" w:hAnsi="Arial" w:cs="Arial"/>
        </w:rPr>
        <w:t>0</w:t>
      </w:r>
      <w:r>
        <w:rPr>
          <w:rFonts w:ascii="Arial" w:hAnsi="Arial" w:cs="Arial"/>
        </w:rPr>
        <w:t>1</w:t>
      </w:r>
      <w:r w:rsidR="00700118">
        <w:rPr>
          <w:rFonts w:ascii="Arial" w:hAnsi="Arial" w:cs="Arial"/>
          <w:vertAlign w:val="subscript"/>
        </w:rPr>
        <w:t>(2)</w:t>
      </w:r>
      <w:r w:rsidR="0069783E">
        <w:rPr>
          <w:rFonts w:ascii="Arial" w:hAnsi="Arial" w:cs="Arial"/>
        </w:rPr>
        <w:t xml:space="preserve"> =</w:t>
      </w:r>
      <w:r w:rsidR="00700118">
        <w:rPr>
          <w:rFonts w:ascii="Arial" w:hAnsi="Arial" w:cs="Arial"/>
        </w:rPr>
        <w:t>…..</w:t>
      </w:r>
    </w:p>
    <w:p w:rsidR="00086052" w:rsidRDefault="00D66D49" w:rsidP="00086052">
      <w:pPr>
        <w:pStyle w:val="ListParagraph"/>
        <w:ind w:left="284"/>
        <w:contextualSpacing w:val="0"/>
        <w:rPr>
          <w:rFonts w:ascii="Arial" w:hAnsi="Arial" w:cs="Arial"/>
        </w:rPr>
      </w:pPr>
      <w:r w:rsidRPr="00DA204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308155B" wp14:editId="3827EE18">
                <wp:simplePos x="0" y="0"/>
                <wp:positionH relativeFrom="column">
                  <wp:posOffset>5925820</wp:posOffset>
                </wp:positionH>
                <wp:positionV relativeFrom="paragraph">
                  <wp:posOffset>265903</wp:posOffset>
                </wp:positionV>
                <wp:extent cx="711835" cy="28702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183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204B" w:rsidRPr="00D66D49" w:rsidRDefault="00DA204B">
                            <w:pPr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 w:rsidRPr="00D66D49">
                              <w:rPr>
                                <w:sz w:val="18"/>
                                <w:szCs w:val="18"/>
                              </w:rPr>
                              <w:t>(12 Μον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308155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66.6pt;margin-top:20.95pt;width:56.05pt;height:22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">
                <v:fill opacity="0"/>
                <v:stroke opacity="0"/>
                <v:textbox>
                  <w:txbxContent>
                    <w:p w:rsidR="00DA204B" w:rsidRPr="00D66D49" w:rsidRDefault="00DA204B">
                      <w:pPr>
                        <w:rPr>
                          <w:sz w:val="18"/>
                          <w:szCs w:val="18"/>
                          <w:lang w:val="en-US"/>
                        </w:rPr>
                      </w:pPr>
                      <w:r w:rsidRPr="00D66D49">
                        <w:rPr>
                          <w:sz w:val="18"/>
                          <w:szCs w:val="18"/>
                        </w:rPr>
                        <w:t>(12 Μον)</w:t>
                      </w:r>
                    </w:p>
                  </w:txbxContent>
                </v:textbox>
              </v:shape>
            </w:pict>
          </mc:Fallback>
        </mc:AlternateContent>
      </w:r>
      <w:r w:rsidR="00501A3C">
        <w:rPr>
          <w:rFonts w:ascii="Arial" w:hAnsi="Arial" w:cs="Arial"/>
        </w:rPr>
        <w:t>δ)   20:4</w:t>
      </w:r>
      <w:r w:rsidR="00700118">
        <w:rPr>
          <w:rFonts w:ascii="Arial" w:hAnsi="Arial" w:cs="Arial"/>
        </w:rPr>
        <w:t xml:space="preserve"> – </w:t>
      </w:r>
      <w:r w:rsidR="0069783E">
        <w:rPr>
          <w:rFonts w:ascii="Arial" w:hAnsi="Arial" w:cs="Arial"/>
        </w:rPr>
        <w:t>2</w:t>
      </w:r>
      <w:r w:rsidR="00700118">
        <w:rPr>
          <w:rFonts w:ascii="Arial" w:hAnsi="Arial" w:cs="Arial"/>
        </w:rPr>
        <w:t xml:space="preserve"> = </w:t>
      </w:r>
      <w:r w:rsidR="00501A3C">
        <w:rPr>
          <w:rFonts w:ascii="Arial" w:hAnsi="Arial" w:cs="Arial"/>
        </w:rPr>
        <w:t xml:space="preserve">……             </w:t>
      </w:r>
      <w:r w:rsidR="00700118">
        <w:rPr>
          <w:rFonts w:ascii="Arial" w:hAnsi="Arial" w:cs="Arial"/>
        </w:rPr>
        <w:t xml:space="preserve">ε)  </w:t>
      </w:r>
      <w:r w:rsidR="00501A3C">
        <w:rPr>
          <w:rFonts w:ascii="Arial" w:hAnsi="Arial" w:cs="Arial"/>
        </w:rPr>
        <w:t>Αν 5χ =15ψ</w:t>
      </w:r>
      <w:r w:rsidR="0069783E">
        <w:rPr>
          <w:rFonts w:ascii="Arial" w:hAnsi="Arial" w:cs="Arial"/>
        </w:rPr>
        <w:t xml:space="preserve">  </w:t>
      </w:r>
      <w:r w:rsidR="0069783E" w:rsidRPr="0069783E">
        <w:rPr>
          <w:rFonts w:ascii="Arial" w:hAnsi="Arial" w:cs="Arial"/>
        </w:rPr>
        <w:sym w:font="Wingdings" w:char="F0F3"/>
      </w:r>
      <w:r w:rsidR="00501A3C">
        <w:rPr>
          <w:rFonts w:ascii="Arial" w:hAnsi="Arial" w:cs="Arial"/>
        </w:rPr>
        <w:t xml:space="preserve">  χ</w:t>
      </w:r>
      <w:r w:rsidR="0069783E">
        <w:rPr>
          <w:rFonts w:ascii="Arial" w:hAnsi="Arial" w:cs="Arial"/>
        </w:rPr>
        <w:t xml:space="preserve"> = ……</w:t>
      </w:r>
      <w:r w:rsidR="00700118">
        <w:rPr>
          <w:rFonts w:ascii="Arial" w:hAnsi="Arial" w:cs="Arial"/>
        </w:rPr>
        <w:t xml:space="preserve">    </w:t>
      </w:r>
      <w:r w:rsidR="0069783E">
        <w:rPr>
          <w:rFonts w:ascii="Arial" w:hAnsi="Arial" w:cs="Arial"/>
        </w:rPr>
        <w:t xml:space="preserve">         </w:t>
      </w:r>
      <w:r w:rsidR="00501A3C">
        <w:rPr>
          <w:rFonts w:ascii="Arial" w:hAnsi="Arial" w:cs="Arial"/>
        </w:rPr>
        <w:t>στ)   α</w:t>
      </w:r>
      <w:r w:rsidR="0069783E" w:rsidRPr="0069783E">
        <w:rPr>
          <w:rFonts w:ascii="Arial" w:hAnsi="Arial" w:cs="Arial"/>
          <w:position w:val="-4"/>
        </w:rPr>
        <w:object w:dxaOrig="1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8.4pt" o:ole="">
            <v:imagedata r:id="rId7" o:title=""/>
          </v:shape>
          <o:OLEObject Type="Embed" ProgID="Equation.DSMT4" ShapeID="_x0000_i1025" DrawAspect="Content" ObjectID="_1456770743" r:id="rId8"/>
        </w:object>
      </w:r>
      <w:r w:rsidR="00501A3C">
        <w:rPr>
          <w:rFonts w:ascii="Arial" w:hAnsi="Arial" w:cs="Arial"/>
        </w:rPr>
        <w:t>α + β</w:t>
      </w:r>
      <w:r w:rsidR="0069783E">
        <w:rPr>
          <w:rFonts w:ascii="Arial" w:hAnsi="Arial" w:cs="Arial"/>
        </w:rPr>
        <w:t xml:space="preserve"> + </w:t>
      </w:r>
      <w:r w:rsidR="00501A3C">
        <w:rPr>
          <w:rFonts w:ascii="Arial" w:hAnsi="Arial" w:cs="Arial"/>
        </w:rPr>
        <w:t>β + β</w:t>
      </w:r>
      <w:r w:rsidR="00700118">
        <w:rPr>
          <w:rFonts w:ascii="Arial" w:hAnsi="Arial" w:cs="Arial"/>
        </w:rPr>
        <w:t xml:space="preserve"> =</w:t>
      </w:r>
      <w:r w:rsidR="0069783E">
        <w:rPr>
          <w:rFonts w:ascii="Arial" w:hAnsi="Arial" w:cs="Arial"/>
        </w:rPr>
        <w:t xml:space="preserve"> </w:t>
      </w:r>
      <w:r w:rsidR="00501A3C">
        <w:rPr>
          <w:rFonts w:ascii="Arial" w:hAnsi="Arial" w:cs="Arial"/>
        </w:rPr>
        <w:t>..</w:t>
      </w:r>
      <w:r w:rsidR="0069783E">
        <w:rPr>
          <w:rFonts w:ascii="Arial" w:hAnsi="Arial" w:cs="Arial"/>
        </w:rPr>
        <w:t xml:space="preserve">……… </w:t>
      </w:r>
      <w:r w:rsidR="00700118">
        <w:rPr>
          <w:rFonts w:ascii="Arial" w:hAnsi="Arial" w:cs="Arial"/>
        </w:rPr>
        <w:t xml:space="preserve"> </w:t>
      </w:r>
    </w:p>
    <w:p w:rsidR="00700118" w:rsidRPr="00086052" w:rsidRDefault="00D66D49" w:rsidP="00086052">
      <w:pPr>
        <w:pStyle w:val="ListParagraph"/>
        <w:ind w:left="284"/>
        <w:contextualSpacing w:val="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noProof/>
          <w:sz w:val="12"/>
          <w:szCs w:val="12"/>
          <w:lang w:eastAsia="el-G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-26302</wp:posOffset>
                </wp:positionH>
                <wp:positionV relativeFrom="paragraph">
                  <wp:posOffset>164303</wp:posOffset>
                </wp:positionV>
                <wp:extent cx="6528391" cy="0"/>
                <wp:effectExtent l="0" t="0" r="2540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2839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C31072" id="Straight Connector 1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05pt,12.95pt" to="512pt,1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" strokecolor="#4579b8 [3044]"/>
            </w:pict>
          </mc:Fallback>
        </mc:AlternateContent>
      </w:r>
      <w:r w:rsidR="00DA204B" w:rsidRPr="00086052">
        <w:rPr>
          <w:rFonts w:ascii="Arial" w:hAnsi="Arial" w:cs="Arial"/>
          <w:sz w:val="12"/>
          <w:szCs w:val="12"/>
        </w:rPr>
        <w:t xml:space="preserve">                                                               </w:t>
      </w:r>
      <w:r w:rsidR="00700118" w:rsidRPr="00086052">
        <w:rPr>
          <w:rFonts w:ascii="Arial" w:hAnsi="Arial" w:cs="Arial"/>
          <w:sz w:val="12"/>
          <w:szCs w:val="12"/>
        </w:rPr>
        <w:t xml:space="preserve">                 </w:t>
      </w:r>
    </w:p>
    <w:p w:rsidR="00D66D49" w:rsidRDefault="00D66D49" w:rsidP="00700118">
      <w:pPr>
        <w:pStyle w:val="ListParagraph"/>
        <w:numPr>
          <w:ilvl w:val="0"/>
          <w:numId w:val="2"/>
        </w:numPr>
        <w:ind w:left="284" w:hanging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Να γίνουν οι πράξεις και να βρεθεί η αριθμη</w:t>
      </w:r>
      <w:r w:rsidR="00501A3C">
        <w:rPr>
          <w:rFonts w:ascii="Arial" w:hAnsi="Arial" w:cs="Arial"/>
        </w:rPr>
        <w:t>τική τιμή του αποτελέσματος αν χ=3 και ψ=4</w:t>
      </w:r>
      <w:r>
        <w:rPr>
          <w:rFonts w:ascii="Arial" w:hAnsi="Arial" w:cs="Arial"/>
        </w:rPr>
        <w:t>.</w:t>
      </w:r>
    </w:p>
    <w:p w:rsidR="00700118" w:rsidRDefault="00501A3C" w:rsidP="00D66D49">
      <w:pPr>
        <w:pStyle w:val="ListParagraph"/>
        <w:ind w:left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D66D49">
        <w:rPr>
          <w:rFonts w:ascii="Arial" w:hAnsi="Arial" w:cs="Arial"/>
        </w:rPr>
        <w:t>(</w:t>
      </w:r>
      <w:r>
        <w:rPr>
          <w:rFonts w:ascii="Arial" w:hAnsi="Arial" w:cs="Arial"/>
        </w:rPr>
        <w:t>2χ + ψ</w:t>
      </w:r>
      <w:r w:rsidR="00D66D49">
        <w:rPr>
          <w:rFonts w:ascii="Arial" w:hAnsi="Arial" w:cs="Arial"/>
        </w:rPr>
        <w:t xml:space="preserve">) + </w:t>
      </w:r>
      <w:r>
        <w:rPr>
          <w:rFonts w:ascii="Arial" w:hAnsi="Arial" w:cs="Arial"/>
        </w:rPr>
        <w:t>2(χ – ψ) + 12</w:t>
      </w:r>
      <w:r w:rsidR="00D66D49">
        <w:rPr>
          <w:rFonts w:ascii="Arial" w:hAnsi="Arial" w:cs="Arial"/>
        </w:rPr>
        <w:t xml:space="preserve"> = </w:t>
      </w:r>
    </w:p>
    <w:p w:rsidR="00D66D49" w:rsidRDefault="00D66D49" w:rsidP="00D66D49">
      <w:pPr>
        <w:pStyle w:val="ListParagraph"/>
        <w:ind w:left="284"/>
        <w:contextualSpacing w:val="0"/>
        <w:rPr>
          <w:rFonts w:ascii="Arial" w:hAnsi="Arial" w:cs="Arial"/>
        </w:rPr>
      </w:pPr>
    </w:p>
    <w:p w:rsidR="00D66D49" w:rsidRDefault="00D66D49" w:rsidP="00D66D49">
      <w:pPr>
        <w:pStyle w:val="ListParagraph"/>
        <w:ind w:left="284"/>
        <w:contextualSpacing w:val="0"/>
        <w:rPr>
          <w:rFonts w:ascii="Arial" w:hAnsi="Arial" w:cs="Arial"/>
        </w:rPr>
      </w:pPr>
      <w:r w:rsidRPr="00DA204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9B28E6" wp14:editId="677CE90D">
                <wp:simplePos x="0" y="0"/>
                <wp:positionH relativeFrom="column">
                  <wp:posOffset>5939628</wp:posOffset>
                </wp:positionH>
                <wp:positionV relativeFrom="paragraph">
                  <wp:posOffset>267335</wp:posOffset>
                </wp:positionV>
                <wp:extent cx="711835" cy="28702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183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204B" w:rsidRPr="00D66D49" w:rsidRDefault="00DA204B" w:rsidP="00DA204B">
                            <w:pPr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 w:rsidRPr="00D66D49">
                              <w:rPr>
                                <w:sz w:val="18"/>
                                <w:szCs w:val="18"/>
                              </w:rPr>
                              <w:t>(10 Μον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9B28E6" id="_x0000_s1027" type="#_x0000_t202" style="position:absolute;left:0;text-align:left;margin-left:467.7pt;margin-top:21.05pt;width:56.05pt;height:22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">
                <v:fill opacity="0"/>
                <v:stroke opacity="0"/>
                <v:textbox>
                  <w:txbxContent>
                    <w:p w:rsidR="00DA204B" w:rsidRPr="00D66D49" w:rsidRDefault="00DA204B" w:rsidP="00DA204B">
                      <w:pPr>
                        <w:rPr>
                          <w:sz w:val="18"/>
                          <w:szCs w:val="18"/>
                          <w:lang w:val="en-US"/>
                        </w:rPr>
                      </w:pPr>
                      <w:r w:rsidRPr="00D66D49">
                        <w:rPr>
                          <w:sz w:val="18"/>
                          <w:szCs w:val="18"/>
                        </w:rPr>
                        <w:t>(10 Μον)</w:t>
                      </w:r>
                    </w:p>
                  </w:txbxContent>
                </v:textbox>
              </v:shape>
            </w:pict>
          </mc:Fallback>
        </mc:AlternateContent>
      </w:r>
    </w:p>
    <w:p w:rsidR="00D66D49" w:rsidRPr="00086052" w:rsidRDefault="00D66D49" w:rsidP="00D66D49">
      <w:pPr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noProof/>
          <w:sz w:val="12"/>
          <w:szCs w:val="12"/>
          <w:lang w:eastAsia="el-G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8A3838D" wp14:editId="53FA743D">
                <wp:simplePos x="0" y="0"/>
                <wp:positionH relativeFrom="column">
                  <wp:posOffset>-2540</wp:posOffset>
                </wp:positionH>
                <wp:positionV relativeFrom="paragraph">
                  <wp:posOffset>159547</wp:posOffset>
                </wp:positionV>
                <wp:extent cx="6527800" cy="0"/>
                <wp:effectExtent l="0" t="0" r="25400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278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46F4893" id="Straight Connector 27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pt,12.55pt" to="513.8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" strokecolor="#4a7ebb"/>
            </w:pict>
          </mc:Fallback>
        </mc:AlternateContent>
      </w:r>
    </w:p>
    <w:p w:rsidR="00D66D49" w:rsidRDefault="00D66D49" w:rsidP="00D66D49">
      <w:pPr>
        <w:pStyle w:val="ListParagraph"/>
        <w:numPr>
          <w:ilvl w:val="0"/>
          <w:numId w:val="2"/>
        </w:numPr>
        <w:ind w:left="284" w:hanging="284"/>
        <w:contextualSpacing w:val="0"/>
        <w:rPr>
          <w:rFonts w:ascii="Arial" w:hAnsi="Arial" w:cs="Arial"/>
        </w:rPr>
      </w:pPr>
      <w:r>
        <w:rPr>
          <w:rFonts w:ascii="Arial" w:hAnsi="Arial" w:cs="Arial"/>
        </w:rPr>
        <w:t xml:space="preserve">α) </w:t>
      </w:r>
      <w:r w:rsidR="00501A3C">
        <w:rPr>
          <w:rFonts w:ascii="Arial" w:hAnsi="Arial" w:cs="Arial"/>
        </w:rPr>
        <w:t>Να μετατρέψετε τον αριθμό   10110</w:t>
      </w:r>
      <w:r>
        <w:rPr>
          <w:rFonts w:ascii="Arial" w:hAnsi="Arial" w:cs="Arial"/>
          <w:vertAlign w:val="subscript"/>
        </w:rPr>
        <w:t>(2)</w:t>
      </w:r>
      <w:r>
        <w:rPr>
          <w:rFonts w:ascii="Arial" w:hAnsi="Arial" w:cs="Arial"/>
        </w:rPr>
        <w:t xml:space="preserve"> από το δυαδικό στο δεκαδικό σύστημα αρίθμησης.</w:t>
      </w:r>
    </w:p>
    <w:p w:rsidR="00D66D49" w:rsidRDefault="00D66D49" w:rsidP="00D66D49">
      <w:pPr>
        <w:rPr>
          <w:rFonts w:ascii="Arial" w:hAnsi="Arial" w:cs="Arial"/>
        </w:rPr>
      </w:pPr>
    </w:p>
    <w:p w:rsidR="00D66D49" w:rsidRDefault="00D66D49" w:rsidP="00D66D49">
      <w:pPr>
        <w:rPr>
          <w:rFonts w:ascii="Arial" w:hAnsi="Arial" w:cs="Arial"/>
        </w:rPr>
      </w:pPr>
    </w:p>
    <w:p w:rsidR="00D66D49" w:rsidRDefault="00D66D49" w:rsidP="00D66D4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501A3C">
        <w:rPr>
          <w:rFonts w:ascii="Arial" w:hAnsi="Arial" w:cs="Arial"/>
        </w:rPr>
        <w:t>β) Να μετατρέψετε τον αριθμό  63</w:t>
      </w:r>
      <w:r>
        <w:rPr>
          <w:rFonts w:ascii="Arial" w:hAnsi="Arial" w:cs="Arial"/>
        </w:rPr>
        <w:t xml:space="preserve"> από το δεκαδικό στο δυαδικό σύστημα αρίθμησης.</w:t>
      </w:r>
    </w:p>
    <w:p w:rsidR="00D66D49" w:rsidRDefault="00D66D49" w:rsidP="00D66D49">
      <w:pPr>
        <w:rPr>
          <w:rFonts w:ascii="Arial" w:hAnsi="Arial" w:cs="Arial"/>
        </w:rPr>
      </w:pPr>
    </w:p>
    <w:p w:rsidR="00D66D49" w:rsidRPr="00700118" w:rsidRDefault="00D66D49" w:rsidP="00D66D49">
      <w:pPr>
        <w:rPr>
          <w:rFonts w:ascii="Arial" w:hAnsi="Arial" w:cs="Arial"/>
        </w:rPr>
      </w:pPr>
    </w:p>
    <w:p w:rsidR="00D66D49" w:rsidRDefault="00D66D49" w:rsidP="00D66D49">
      <w:r w:rsidRPr="00DA204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B7C62FA" wp14:editId="6DEDFD04">
                <wp:simplePos x="0" y="0"/>
                <wp:positionH relativeFrom="column">
                  <wp:posOffset>5975350</wp:posOffset>
                </wp:positionH>
                <wp:positionV relativeFrom="paragraph">
                  <wp:posOffset>231613</wp:posOffset>
                </wp:positionV>
                <wp:extent cx="711835" cy="28702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183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6D49" w:rsidRPr="00D66D49" w:rsidRDefault="00D66D49" w:rsidP="00D66D49">
                            <w:pPr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 w:rsidRPr="00D66D49">
                              <w:rPr>
                                <w:sz w:val="18"/>
                                <w:szCs w:val="18"/>
                              </w:rPr>
                              <w:t>(10 Μον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7C62FA" id="_x0000_s1028" type="#_x0000_t202" style="position:absolute;margin-left:470.5pt;margin-top:18.25pt;width:56.05pt;height:22.6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">
                <v:fill opacity="0"/>
                <v:stroke opacity="0"/>
                <v:textbox>
                  <w:txbxContent>
                    <w:p w:rsidR="00D66D49" w:rsidRPr="00D66D49" w:rsidRDefault="00D66D49" w:rsidP="00D66D49">
                      <w:pPr>
                        <w:rPr>
                          <w:sz w:val="18"/>
                          <w:szCs w:val="18"/>
                          <w:lang w:val="en-US"/>
                        </w:rPr>
                      </w:pPr>
                      <w:r w:rsidRPr="00D66D49">
                        <w:rPr>
                          <w:sz w:val="18"/>
                          <w:szCs w:val="18"/>
                        </w:rPr>
                        <w:t>(10 Μον)</w:t>
                      </w:r>
                    </w:p>
                  </w:txbxContent>
                </v:textbox>
              </v:shape>
            </w:pict>
          </mc:Fallback>
        </mc:AlternateContent>
      </w:r>
    </w:p>
    <w:p w:rsidR="00D66D49" w:rsidRPr="00D66D49" w:rsidRDefault="00D66D49" w:rsidP="00D66D49">
      <w:pPr>
        <w:pStyle w:val="ListParagraph"/>
        <w:ind w:left="284"/>
        <w:contextualSpacing w:val="0"/>
        <w:rPr>
          <w:rFonts w:ascii="Arial" w:hAnsi="Arial" w:cs="Arial"/>
          <w:sz w:val="12"/>
          <w:szCs w:val="12"/>
        </w:rPr>
      </w:pPr>
      <w:r>
        <w:rPr>
          <w:rFonts w:ascii="Arial" w:hAnsi="Arial" w:cs="Arial"/>
          <w:noProof/>
          <w:sz w:val="12"/>
          <w:szCs w:val="12"/>
          <w:lang w:eastAsia="el-G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21701E2" wp14:editId="37B00967">
                <wp:simplePos x="0" y="0"/>
                <wp:positionH relativeFrom="column">
                  <wp:posOffset>29845</wp:posOffset>
                </wp:positionH>
                <wp:positionV relativeFrom="paragraph">
                  <wp:posOffset>115732</wp:posOffset>
                </wp:positionV>
                <wp:extent cx="6527800" cy="0"/>
                <wp:effectExtent l="0" t="0" r="2540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278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EFEE0E" id="Straight Connector 28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35pt,9.1pt" to="516.35pt,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" strokecolor="#4a7ebb"/>
            </w:pict>
          </mc:Fallback>
        </mc:AlternateContent>
      </w:r>
    </w:p>
    <w:p w:rsidR="00B42163" w:rsidRDefault="00D66D49" w:rsidP="00B42163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υπολογισθούν οι αριθμητικές παραστάσεις:</w:t>
      </w:r>
    </w:p>
    <w:p w:rsidR="00B42163" w:rsidRPr="00B42163" w:rsidRDefault="00B42163" w:rsidP="00B42163">
      <w:pPr>
        <w:pStyle w:val="ListParagraph"/>
        <w:ind w:left="284"/>
        <w:rPr>
          <w:rFonts w:ascii="Arial" w:hAnsi="Arial" w:cs="Arial"/>
          <w:sz w:val="16"/>
          <w:szCs w:val="16"/>
        </w:rPr>
      </w:pPr>
    </w:p>
    <w:p w:rsidR="00D66D49" w:rsidRPr="00B42163" w:rsidRDefault="0027590A" w:rsidP="00B42163">
      <w:pPr>
        <w:pStyle w:val="ListParagraph"/>
        <w:ind w:left="284"/>
        <w:rPr>
          <w:rFonts w:ascii="Arial" w:hAnsi="Arial" w:cs="Arial"/>
        </w:rPr>
      </w:pPr>
      <w:r w:rsidRPr="00DA204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2FBF94B" wp14:editId="379777EE">
                <wp:simplePos x="0" y="0"/>
                <wp:positionH relativeFrom="column">
                  <wp:posOffset>5817073</wp:posOffset>
                </wp:positionH>
                <wp:positionV relativeFrom="paragraph">
                  <wp:posOffset>1671955</wp:posOffset>
                </wp:positionV>
                <wp:extent cx="1041445" cy="287020"/>
                <wp:effectExtent l="0" t="0" r="0" b="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44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2163" w:rsidRPr="00D66D49" w:rsidRDefault="0027590A" w:rsidP="00B42163">
                            <w:pPr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(3+3+4 </w:t>
                            </w:r>
                            <w:r w:rsidR="00B42163" w:rsidRPr="00D66D49">
                              <w:rPr>
                                <w:sz w:val="18"/>
                                <w:szCs w:val="18"/>
                              </w:rPr>
                              <w:t xml:space="preserve"> Μον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FBF94B" id="_x0000_s1029" type="#_x0000_t202" style="position:absolute;left:0;text-align:left;margin-left:458.05pt;margin-top:131.65pt;width:82pt;height:22.6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">
                <v:fill opacity="0"/>
                <v:stroke opacity="0"/>
                <v:textbox>
                  <w:txbxContent>
                    <w:p w:rsidR="00B42163" w:rsidRPr="00D66D49" w:rsidRDefault="0027590A" w:rsidP="00B42163">
                      <w:pPr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(3+3+4 </w:t>
                      </w:r>
                      <w:r w:rsidR="00B42163" w:rsidRPr="00D66D49">
                        <w:rPr>
                          <w:sz w:val="18"/>
                          <w:szCs w:val="18"/>
                        </w:rPr>
                        <w:t xml:space="preserve"> Μον)</w:t>
                      </w:r>
                    </w:p>
                  </w:txbxContent>
                </v:textbox>
              </v:shape>
            </w:pict>
          </mc:Fallback>
        </mc:AlternateContent>
      </w:r>
      <w:r w:rsidR="00D66D49" w:rsidRPr="00B42163">
        <w:rPr>
          <w:rFonts w:ascii="Arial" w:hAnsi="Arial" w:cs="Arial"/>
        </w:rPr>
        <w:t xml:space="preserve"> </w:t>
      </w:r>
      <w:r w:rsidR="00501A3C" w:rsidRPr="00B42163">
        <w:rPr>
          <w:position w:val="-128"/>
        </w:rPr>
        <w:object w:dxaOrig="2640" w:dyaOrig="2680">
          <v:shape id="_x0000_i1026" type="#_x0000_t75" style="width:132pt;height:134.4pt" o:ole="">
            <v:imagedata r:id="rId9" o:title=""/>
          </v:shape>
          <o:OLEObject Type="Embed" ProgID="Equation.DSMT4" ShapeID="_x0000_i1026" DrawAspect="Content" ObjectID="_1456770744" r:id="rId10"/>
        </w:object>
      </w:r>
      <w:r w:rsidR="00D66D49" w:rsidRPr="00B42163">
        <w:rPr>
          <w:rFonts w:ascii="Arial" w:hAnsi="Arial" w:cs="Arial"/>
        </w:rPr>
        <w:t xml:space="preserve">  </w:t>
      </w:r>
    </w:p>
    <w:p w:rsidR="00086052" w:rsidRDefault="0027590A" w:rsidP="00086052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 xml:space="preserve">Να λύσετε με </w:t>
      </w:r>
      <w:r w:rsidRPr="0027590A">
        <w:rPr>
          <w:rFonts w:ascii="Arial" w:hAnsi="Arial" w:cs="Arial"/>
          <w:b/>
        </w:rPr>
        <w:t>δύο διαφορετικούς τρόπους</w:t>
      </w:r>
      <w:r>
        <w:rPr>
          <w:rFonts w:ascii="Arial" w:hAnsi="Arial" w:cs="Arial"/>
        </w:rPr>
        <w:t xml:space="preserve"> τις πιο</w:t>
      </w:r>
      <w:r w:rsidR="0008605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κάτω εξισώσεις :</w:t>
      </w:r>
    </w:p>
    <w:p w:rsidR="00D06A94" w:rsidRDefault="00D06A94" w:rsidP="00086052">
      <w:pPr>
        <w:pStyle w:val="ListParagraph"/>
        <w:ind w:left="284"/>
        <w:rPr>
          <w:rFonts w:ascii="Arial" w:hAnsi="Arial" w:cs="Arial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417"/>
        <w:gridCol w:w="4382"/>
        <w:gridCol w:w="4658"/>
      </w:tblGrid>
      <w:tr w:rsidR="00CC62CD" w:rsidTr="00CC62CD">
        <w:trPr>
          <w:trHeight w:val="231"/>
        </w:trPr>
        <w:tc>
          <w:tcPr>
            <w:tcW w:w="391" w:type="dxa"/>
          </w:tcPr>
          <w:p w:rsidR="00CC62CD" w:rsidRPr="0027590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</w:tc>
        <w:tc>
          <w:tcPr>
            <w:tcW w:w="4395" w:type="dxa"/>
          </w:tcPr>
          <w:p w:rsidR="00CC62CD" w:rsidRPr="0027590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Α-τρόπος</w:t>
            </w:r>
          </w:p>
        </w:tc>
        <w:tc>
          <w:tcPr>
            <w:tcW w:w="4671" w:type="dxa"/>
          </w:tcPr>
          <w:p w:rsidR="00CC62CD" w:rsidRPr="0027590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-τρόπος</w:t>
            </w:r>
          </w:p>
        </w:tc>
      </w:tr>
      <w:tr w:rsidR="00CC62CD" w:rsidTr="00CC62CD">
        <w:trPr>
          <w:trHeight w:val="231"/>
        </w:trPr>
        <w:tc>
          <w:tcPr>
            <w:tcW w:w="39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α)</w:t>
            </w:r>
          </w:p>
        </w:tc>
        <w:tc>
          <w:tcPr>
            <w:tcW w:w="4395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8"/>
                <w:szCs w:val="8"/>
              </w:rPr>
            </w:pPr>
          </w:p>
          <w:p w:rsidR="00CC62CD" w:rsidRPr="00CC62CD" w:rsidRDefault="00501A3C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ψ + 5 = 12</w:t>
            </w:r>
            <w:r w:rsidR="00CC62CD">
              <w:rPr>
                <w:rFonts w:ascii="Arial" w:hAnsi="Arial" w:cs="Arial"/>
              </w:rPr>
              <w:t xml:space="preserve"> </w:t>
            </w: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Pr="001C184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67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8"/>
                <w:szCs w:val="8"/>
              </w:rPr>
            </w:pPr>
          </w:p>
          <w:p w:rsidR="00CC62CD" w:rsidRDefault="00501A3C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ψ +</w:t>
            </w:r>
            <w:r w:rsidR="00CC62C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5 = 12</w:t>
            </w: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</w:tc>
      </w:tr>
      <w:tr w:rsidR="00CC62CD" w:rsidTr="00CC62CD">
        <w:trPr>
          <w:trHeight w:val="231"/>
        </w:trPr>
        <w:tc>
          <w:tcPr>
            <w:tcW w:w="39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)</w:t>
            </w:r>
          </w:p>
        </w:tc>
        <w:tc>
          <w:tcPr>
            <w:tcW w:w="4395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501A3C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χ = 20</w:t>
            </w:r>
            <w:r w:rsidR="00CC62CD">
              <w:rPr>
                <w:rFonts w:ascii="Arial" w:hAnsi="Arial" w:cs="Arial"/>
              </w:rPr>
              <w:t xml:space="preserve"> </w:t>
            </w:r>
          </w:p>
        </w:tc>
        <w:tc>
          <w:tcPr>
            <w:tcW w:w="467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Default="00501A3C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χ = 20</w:t>
            </w: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Pr="001C184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CC62CD" w:rsidTr="00CC62CD">
        <w:trPr>
          <w:trHeight w:val="231"/>
        </w:trPr>
        <w:tc>
          <w:tcPr>
            <w:tcW w:w="39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γ)</w:t>
            </w:r>
          </w:p>
        </w:tc>
        <w:tc>
          <w:tcPr>
            <w:tcW w:w="4395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501A3C" w:rsidP="00501A3C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χ – 8 = 13</w:t>
            </w:r>
            <w:r w:rsidR="00CC62CD">
              <w:rPr>
                <w:rFonts w:ascii="Arial" w:hAnsi="Arial" w:cs="Arial"/>
              </w:rPr>
              <w:t xml:space="preserve"> </w:t>
            </w:r>
          </w:p>
        </w:tc>
        <w:tc>
          <w:tcPr>
            <w:tcW w:w="467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Default="00501A3C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χ – 8 = 13</w:t>
            </w: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CC62CD" w:rsidRPr="001C184A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2"/>
                <w:szCs w:val="12"/>
              </w:rPr>
            </w:pPr>
          </w:p>
        </w:tc>
      </w:tr>
      <w:tr w:rsidR="00CC62CD" w:rsidTr="00CC62CD">
        <w:trPr>
          <w:trHeight w:val="231"/>
        </w:trPr>
        <w:tc>
          <w:tcPr>
            <w:tcW w:w="39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δ)</w:t>
            </w:r>
          </w:p>
        </w:tc>
        <w:tc>
          <w:tcPr>
            <w:tcW w:w="4395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Pr="00CC62CD" w:rsidRDefault="00501A3C" w:rsidP="001C184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α +</w:t>
            </w:r>
            <w:r w:rsidR="00CC62CD">
              <w:rPr>
                <w:rFonts w:ascii="Arial" w:hAnsi="Arial" w:cs="Arial"/>
              </w:rPr>
              <w:t xml:space="preserve"> 1)</w:t>
            </w:r>
            <w:r>
              <w:rPr>
                <w:rFonts w:ascii="Arial" w:hAnsi="Arial" w:cs="Arial"/>
              </w:rPr>
              <w:t>:3 = 4</w:t>
            </w:r>
          </w:p>
        </w:tc>
        <w:tc>
          <w:tcPr>
            <w:tcW w:w="4671" w:type="dxa"/>
          </w:tcPr>
          <w:p w:rsidR="00CC62CD" w:rsidRDefault="00CC62CD" w:rsidP="0027590A">
            <w:pPr>
              <w:pStyle w:val="ListParagraph"/>
              <w:ind w:left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  <w:p w:rsidR="00CC62CD" w:rsidRDefault="00501A3C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α + 1):3 = 4</w:t>
            </w: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Default="001C184A" w:rsidP="0027590A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</w:p>
          <w:p w:rsidR="001C184A" w:rsidRPr="00CC62CD" w:rsidRDefault="001C184A" w:rsidP="001C184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:rsidR="00D06A94" w:rsidRPr="001C184A" w:rsidRDefault="00D06A94" w:rsidP="00086052">
      <w:pPr>
        <w:pStyle w:val="ListParagraph"/>
        <w:ind w:left="284"/>
        <w:rPr>
          <w:rFonts w:ascii="Arial" w:hAnsi="Arial" w:cs="Arial"/>
          <w:sz w:val="12"/>
          <w:szCs w:val="12"/>
        </w:rPr>
      </w:pPr>
    </w:p>
    <w:p w:rsidR="001C184A" w:rsidRDefault="00D71075" w:rsidP="00086052">
      <w:pPr>
        <w:pStyle w:val="ListParagraph"/>
        <w:ind w:left="284"/>
        <w:rPr>
          <w:rFonts w:ascii="Arial" w:hAnsi="Arial" w:cs="Arial"/>
        </w:rPr>
      </w:pPr>
      <w:r w:rsidRPr="00DA204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3BFEDBE" wp14:editId="65105E99">
                <wp:simplePos x="0" y="0"/>
                <wp:positionH relativeFrom="column">
                  <wp:posOffset>5518150</wp:posOffset>
                </wp:positionH>
                <wp:positionV relativeFrom="paragraph">
                  <wp:posOffset>113030</wp:posOffset>
                </wp:positionV>
                <wp:extent cx="1082675" cy="28702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267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6A94" w:rsidRPr="00DA204B" w:rsidRDefault="00D06A94" w:rsidP="00D06A94">
                            <w:pPr>
                              <w:rPr>
                                <w:lang w:val="en-US"/>
                              </w:rPr>
                            </w:pPr>
                            <w:r>
                              <w:t>(</w:t>
                            </w:r>
                            <w:r w:rsidR="001C184A">
                              <w:t xml:space="preserve">4+4+6+6 </w:t>
                            </w:r>
                            <w:r>
                              <w:t xml:space="preserve"> </w:t>
                            </w:r>
                            <w:r w:rsidRPr="001C184A">
                              <w:rPr>
                                <w:sz w:val="18"/>
                                <w:szCs w:val="18"/>
                              </w:rPr>
                              <w:t>Μον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BFEDBE" id="_x0000_s1030" type="#_x0000_t202" style="position:absolute;left:0;text-align:left;margin-left:434.5pt;margin-top:8.9pt;width:85.25pt;height:22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">
                <v:fill opacity="0"/>
                <v:stroke opacity="0"/>
                <v:textbox>
                  <w:txbxContent>
                    <w:p w:rsidR="00D06A94" w:rsidRPr="00DA204B" w:rsidRDefault="00D06A94" w:rsidP="00D06A94">
                      <w:pPr>
                        <w:rPr>
                          <w:lang w:val="en-US"/>
                        </w:rPr>
                      </w:pPr>
                      <w:r>
                        <w:t>(</w:t>
                      </w:r>
                      <w:r w:rsidR="001C184A">
                        <w:t xml:space="preserve">4+4+6+6 </w:t>
                      </w:r>
                      <w:r>
                        <w:t xml:space="preserve"> </w:t>
                      </w:r>
                      <w:r w:rsidRPr="001C184A">
                        <w:rPr>
                          <w:sz w:val="18"/>
                          <w:szCs w:val="18"/>
                        </w:rPr>
                        <w:t>Μον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D71075" w:rsidRDefault="00D71075" w:rsidP="001C184A">
      <w:pPr>
        <w:pStyle w:val="ListParagraph"/>
        <w:ind w:left="284" w:hanging="284"/>
        <w:rPr>
          <w:rFonts w:ascii="Arial" w:hAnsi="Arial" w:cs="Arial"/>
          <w:sz w:val="16"/>
          <w:szCs w:val="16"/>
          <w:lang w:val="en-US"/>
        </w:rPr>
      </w:pPr>
    </w:p>
    <w:p w:rsidR="00D71075" w:rsidRDefault="00D71075" w:rsidP="001C184A">
      <w:pPr>
        <w:pStyle w:val="ListParagraph"/>
        <w:ind w:left="284" w:hanging="284"/>
        <w:rPr>
          <w:rFonts w:ascii="Arial" w:hAnsi="Arial" w:cs="Arial"/>
          <w:sz w:val="16"/>
          <w:szCs w:val="16"/>
          <w:lang w:val="en-US"/>
        </w:rPr>
      </w:pPr>
      <w:r>
        <w:rPr>
          <w:rFonts w:ascii="Arial" w:hAnsi="Arial" w:cs="Arial"/>
          <w:noProof/>
          <w:sz w:val="12"/>
          <w:szCs w:val="12"/>
          <w:lang w:eastAsia="el-G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0C02F49" wp14:editId="27E2D857">
                <wp:simplePos x="0" y="0"/>
                <wp:positionH relativeFrom="column">
                  <wp:posOffset>-62865</wp:posOffset>
                </wp:positionH>
                <wp:positionV relativeFrom="paragraph">
                  <wp:posOffset>35560</wp:posOffset>
                </wp:positionV>
                <wp:extent cx="6527800" cy="0"/>
                <wp:effectExtent l="0" t="0" r="25400" b="19050"/>
                <wp:wrapNone/>
                <wp:docPr id="289" name="Straight Connector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278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AD1C54" id="Straight Connector 289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95pt,2.8pt" to="509.05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" strokecolor="#4a7ebb"/>
            </w:pict>
          </mc:Fallback>
        </mc:AlternateContent>
      </w:r>
    </w:p>
    <w:p w:rsidR="00433323" w:rsidRDefault="00433323" w:rsidP="00433323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λυθούν τα προβλήματα:</w:t>
      </w:r>
    </w:p>
    <w:p w:rsidR="00433323" w:rsidRPr="00433323" w:rsidRDefault="00433323" w:rsidP="00433323">
      <w:pPr>
        <w:pStyle w:val="ListParagraph"/>
        <w:ind w:left="284"/>
        <w:rPr>
          <w:rFonts w:ascii="Arial" w:hAnsi="Arial" w:cs="Arial"/>
          <w:sz w:val="10"/>
          <w:szCs w:val="10"/>
        </w:rPr>
      </w:pPr>
    </w:p>
    <w:p w:rsidR="00433323" w:rsidRDefault="00501A3C" w:rsidP="00433323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α)  Ο Πέτρος είναι 5</w:t>
      </w:r>
      <w:r w:rsidR="00433323">
        <w:rPr>
          <w:rFonts w:ascii="Arial" w:hAnsi="Arial" w:cs="Arial"/>
        </w:rPr>
        <w:t xml:space="preserve"> χρόνια μεγαλύτερος από την αδελφή του την </w:t>
      </w:r>
      <w:r>
        <w:rPr>
          <w:rFonts w:ascii="Arial" w:hAnsi="Arial" w:cs="Arial"/>
        </w:rPr>
        <w:t>Ελένη</w:t>
      </w:r>
      <w:r w:rsidR="00433323">
        <w:rPr>
          <w:rFonts w:ascii="Arial" w:hAnsi="Arial" w:cs="Arial"/>
        </w:rPr>
        <w:t xml:space="preserve">. Αν το άθροισμα των  </w:t>
      </w:r>
    </w:p>
    <w:p w:rsidR="00D06A94" w:rsidRPr="00433323" w:rsidRDefault="00FC7623" w:rsidP="00433323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 ηλικιών τους είναι 39</w:t>
      </w:r>
      <w:r w:rsidR="00433323">
        <w:rPr>
          <w:rFonts w:ascii="Arial" w:hAnsi="Arial" w:cs="Arial"/>
        </w:rPr>
        <w:t xml:space="preserve"> χρόν</w:t>
      </w:r>
      <w:r>
        <w:rPr>
          <w:rFonts w:ascii="Arial" w:hAnsi="Arial" w:cs="Arial"/>
        </w:rPr>
        <w:t>ια, να βρεθεί η ηλικία της Ελένης</w:t>
      </w:r>
      <w:r w:rsidR="00433323">
        <w:rPr>
          <w:rFonts w:ascii="Arial" w:hAnsi="Arial" w:cs="Arial"/>
        </w:rPr>
        <w:t>. (Να λυθεί με εξίσωση)</w:t>
      </w: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β) Ένα</w:t>
      </w:r>
      <w:r w:rsidR="000960B1">
        <w:rPr>
          <w:rFonts w:ascii="Arial" w:hAnsi="Arial" w:cs="Arial"/>
        </w:rPr>
        <w:t>ς</w:t>
      </w:r>
      <w:r>
        <w:rPr>
          <w:rFonts w:ascii="Arial" w:hAnsi="Arial" w:cs="Arial"/>
        </w:rPr>
        <w:t xml:space="preserve"> </w:t>
      </w:r>
      <w:r w:rsidR="000960B1">
        <w:rPr>
          <w:rFonts w:ascii="Arial" w:hAnsi="Arial" w:cs="Arial"/>
        </w:rPr>
        <w:t>πατέρας</w:t>
      </w:r>
      <w:r>
        <w:rPr>
          <w:rFonts w:ascii="Arial" w:hAnsi="Arial" w:cs="Arial"/>
        </w:rPr>
        <w:t xml:space="preserve"> </w:t>
      </w:r>
      <w:r w:rsidR="000960B1">
        <w:rPr>
          <w:rFonts w:ascii="Arial" w:hAnsi="Arial" w:cs="Arial"/>
        </w:rPr>
        <w:t xml:space="preserve">έχει τρία παιδιά το Αντρέα τη Βασιλική και το μικρό Γιάννη. Την προηγούμενη εβδομάδα </w:t>
      </w:r>
      <w:r w:rsidR="0044001F">
        <w:rPr>
          <w:rFonts w:ascii="Arial" w:hAnsi="Arial" w:cs="Arial"/>
        </w:rPr>
        <w:t>έδωσε συνολικά και στους τρείς €205. Στο Αντρέα έδωσε €30 περισσότερα από τη Βασιλική και στο μικρό Γιάννη έδωσε €25 λιγότερα από τα διπλάσια χρήματα που έδωσε στη Βασιλική. Να βρείτε πόσα χρήματα έδωσε στο κάθε παιδί χωριστά.</w:t>
      </w:r>
      <w:r>
        <w:rPr>
          <w:rFonts w:ascii="Arial" w:hAnsi="Arial" w:cs="Arial"/>
        </w:rPr>
        <w:t xml:space="preserve"> (Να λυθεί με εξίσωση)</w:t>
      </w: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  <w:r w:rsidRPr="00DA204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719F42F9" wp14:editId="05D94ABD">
                <wp:simplePos x="0" y="0"/>
                <wp:positionH relativeFrom="column">
                  <wp:posOffset>5765800</wp:posOffset>
                </wp:positionH>
                <wp:positionV relativeFrom="paragraph">
                  <wp:posOffset>167005</wp:posOffset>
                </wp:positionV>
                <wp:extent cx="1082675" cy="287020"/>
                <wp:effectExtent l="0" t="0" r="0" b="0"/>
                <wp:wrapNone/>
                <wp:docPr id="3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267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33323" w:rsidRPr="00433323" w:rsidRDefault="00433323" w:rsidP="00433323">
                            <w:pPr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 w:rsidRPr="00433323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 w:rsidR="006E23A7">
                              <w:rPr>
                                <w:sz w:val="18"/>
                                <w:szCs w:val="18"/>
                              </w:rPr>
                              <w:t>10</w:t>
                            </w:r>
                            <w:r w:rsidRPr="00433323">
                              <w:rPr>
                                <w:sz w:val="18"/>
                                <w:szCs w:val="18"/>
                              </w:rPr>
                              <w:t>+</w:t>
                            </w:r>
                            <w:r w:rsidR="006E23A7">
                              <w:rPr>
                                <w:sz w:val="18"/>
                                <w:szCs w:val="18"/>
                              </w:rPr>
                              <w:t>12</w:t>
                            </w:r>
                            <w:r w:rsidRPr="00433323">
                              <w:rPr>
                                <w:sz w:val="18"/>
                                <w:szCs w:val="18"/>
                              </w:rPr>
                              <w:t xml:space="preserve">  Μον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F42F9" id="_x0000_s1031" type="#_x0000_t202" style="position:absolute;left:0;text-align:left;margin-left:454pt;margin-top:13.15pt;width:85.25pt;height:22.6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">
                <v:fill opacity="0"/>
                <v:stroke opacity="0"/>
                <v:textbox>
                  <w:txbxContent>
                    <w:p w:rsidR="00433323" w:rsidRPr="00433323" w:rsidRDefault="00433323" w:rsidP="00433323">
                      <w:pPr>
                        <w:rPr>
                          <w:sz w:val="18"/>
                          <w:szCs w:val="18"/>
                          <w:lang w:val="en-US"/>
                        </w:rPr>
                      </w:pPr>
                      <w:r w:rsidRPr="00433323">
                        <w:rPr>
                          <w:sz w:val="18"/>
                          <w:szCs w:val="18"/>
                        </w:rPr>
                        <w:t>(</w:t>
                      </w:r>
                      <w:r w:rsidR="006E23A7">
                        <w:rPr>
                          <w:sz w:val="18"/>
                          <w:szCs w:val="18"/>
                        </w:rPr>
                        <w:t>10</w:t>
                      </w:r>
                      <w:r w:rsidRPr="00433323">
                        <w:rPr>
                          <w:sz w:val="18"/>
                          <w:szCs w:val="18"/>
                        </w:rPr>
                        <w:t>+</w:t>
                      </w:r>
                      <w:r w:rsidR="006E23A7">
                        <w:rPr>
                          <w:sz w:val="18"/>
                          <w:szCs w:val="18"/>
                        </w:rPr>
                        <w:t>12</w:t>
                      </w:r>
                      <w:r w:rsidRPr="00433323">
                        <w:rPr>
                          <w:sz w:val="18"/>
                          <w:szCs w:val="18"/>
                        </w:rPr>
                        <w:t xml:space="preserve">  Μον)</w:t>
                      </w:r>
                    </w:p>
                  </w:txbxContent>
                </v:textbox>
              </v:shape>
            </w:pict>
          </mc:Fallback>
        </mc:AlternateContent>
      </w: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</w:rPr>
      </w:pPr>
    </w:p>
    <w:p w:rsidR="006E23A7" w:rsidRDefault="00FC7623" w:rsidP="001C184A">
      <w:pPr>
        <w:pStyle w:val="ListParagraph"/>
        <w:ind w:left="284" w:hanging="284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 wp14:anchorId="3263B8C1" wp14:editId="36B3897F">
                <wp:simplePos x="0" y="0"/>
                <wp:positionH relativeFrom="column">
                  <wp:posOffset>3799205</wp:posOffset>
                </wp:positionH>
                <wp:positionV relativeFrom="paragraph">
                  <wp:posOffset>78740</wp:posOffset>
                </wp:positionV>
                <wp:extent cx="2011045" cy="1695450"/>
                <wp:effectExtent l="0" t="0" r="0" b="19050"/>
                <wp:wrapNone/>
                <wp:docPr id="327" name="Group 3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2011045" cy="1695450"/>
                          <a:chOff x="-455821" y="0"/>
                          <a:chExt cx="2011571" cy="1695551"/>
                        </a:xfrm>
                      </wpg:grpSpPr>
                      <wpg:grpSp>
                        <wpg:cNvPr id="314" name="Group 314"/>
                        <wpg:cNvGrpSpPr/>
                        <wpg:grpSpPr>
                          <a:xfrm>
                            <a:off x="-455821" y="47625"/>
                            <a:ext cx="1962142" cy="1647926"/>
                            <a:chOff x="-455821" y="0"/>
                            <a:chExt cx="1962142" cy="1647926"/>
                          </a:xfrm>
                        </wpg:grpSpPr>
                        <wps:wsp>
                          <wps:cNvPr id="304" name="Text Box 2"/>
                          <wps:cNvSpPr txBox="1">
                            <a:spLocks noChangeArrowheads="1"/>
                          </wps:cNvSpPr>
                          <wps:spPr bwMode="auto">
                            <a:xfrm flipV="1">
                              <a:off x="591504" y="1329156"/>
                              <a:ext cx="838200" cy="31877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554DD" w:rsidRPr="00A554DD" w:rsidRDefault="00A554DD" w:rsidP="00A554DD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  <w:t>2x+1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313" name="Group 313"/>
                          <wpg:cNvGrpSpPr/>
                          <wpg:grpSpPr>
                            <a:xfrm>
                              <a:off x="-455821" y="0"/>
                              <a:ext cx="1962142" cy="1424686"/>
                              <a:chOff x="-455821" y="0"/>
                              <a:chExt cx="1962142" cy="1424686"/>
                            </a:xfrm>
                          </wpg:grpSpPr>
                          <wpg:grpSp>
                            <wpg:cNvPr id="312" name="Group 312"/>
                            <wpg:cNvGrpSpPr/>
                            <wpg:grpSpPr>
                              <a:xfrm>
                                <a:off x="58521" y="0"/>
                                <a:ext cx="1447800" cy="1375776"/>
                                <a:chOff x="0" y="0"/>
                                <a:chExt cx="1447800" cy="1375776"/>
                              </a:xfrm>
                            </wpg:grpSpPr>
                            <wps:wsp>
                              <wps:cNvPr id="290" name="L-Shape 290"/>
                              <wps:cNvSpPr/>
                              <wps:spPr>
                                <a:xfrm rot="10800000">
                                  <a:off x="0" y="0"/>
                                  <a:ext cx="1447800" cy="1371600"/>
                                </a:xfrm>
                                <a:prstGeom prst="corner">
                                  <a:avLst>
                                    <a:gd name="adj1" fmla="val 30673"/>
                                    <a:gd name="adj2" fmla="val 38372"/>
                                  </a:avLst>
                                </a:prstGeom>
                                <a:pattFill prst="pct50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1" name="Rectangle 291"/>
                              <wps:cNvSpPr/>
                              <wps:spPr>
                                <a:xfrm>
                                  <a:off x="475488" y="950976"/>
                                  <a:ext cx="467995" cy="424800"/>
                                </a:xfrm>
                                <a:prstGeom prst="rect">
                                  <a:avLst/>
                                </a:prstGeom>
                                <a:pattFill prst="pct50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2" name="Rectangle 292"/>
                              <wps:cNvSpPr/>
                              <wps:spPr>
                                <a:xfrm>
                                  <a:off x="548640" y="980236"/>
                                  <a:ext cx="605790" cy="377825"/>
                                </a:xfrm>
                                <a:prstGeom prst="rect">
                                  <a:avLst/>
                                </a:prstGeom>
                                <a:pattFill prst="pct50">
                                  <a:fgClr>
                                    <a:schemeClr val="tx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94" name="Text Box 2"/>
                            <wps:cNvSpPr txBox="1">
                              <a:spLocks noChangeArrowheads="1"/>
                            </wps:cNvSpPr>
                            <wps:spPr bwMode="auto">
                              <a:xfrm flipV="1">
                                <a:off x="-455821" y="22224"/>
                                <a:ext cx="552450" cy="318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554DD" w:rsidRPr="00A554DD" w:rsidRDefault="00A554DD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  <w:t>x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99" name="Straight Connector 299"/>
                            <wps:cNvCnPr/>
                            <wps:spPr>
                              <a:xfrm>
                                <a:off x="694944" y="965606"/>
                                <a:ext cx="107950" cy="0"/>
                              </a:xfrm>
                              <a:prstGeom prst="line">
                                <a:avLst/>
                              </a:prstGeom>
                              <a:ln w="15875"/>
                              <a:scene3d>
                                <a:camera prst="orthographicFront">
                                  <a:rot lat="0" lon="0" rev="5400000"/>
                                </a:camera>
                                <a:lightRig rig="threePt" dir="t"/>
                              </a:scene3d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00" name="Straight Connector 300"/>
                            <wps:cNvCnPr/>
                            <wps:spPr>
                              <a:xfrm>
                                <a:off x="482803" y="1192377"/>
                                <a:ext cx="107950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1" name="Straight Connector 301"/>
                            <wps:cNvCnPr/>
                            <wps:spPr>
                              <a:xfrm>
                                <a:off x="7315" y="212140"/>
                                <a:ext cx="107950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2" name="Text Box 2"/>
                            <wps:cNvSpPr txBox="1">
                              <a:spLocks noChangeArrowheads="1"/>
                            </wps:cNvSpPr>
                            <wps:spPr bwMode="auto">
                              <a:xfrm flipV="1">
                                <a:off x="335645" y="522273"/>
                                <a:ext cx="695325" cy="318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554DD" w:rsidRPr="00A554DD" w:rsidRDefault="00A554DD" w:rsidP="00A554DD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  <w:t>x+2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308" name="Group 308"/>
                            <wpg:cNvGrpSpPr/>
                            <wpg:grpSpPr>
                              <a:xfrm>
                                <a:off x="504748" y="373075"/>
                                <a:ext cx="29210" cy="107950"/>
                                <a:chOff x="0" y="0"/>
                                <a:chExt cx="29260" cy="108000"/>
                              </a:xfrm>
                            </wpg:grpSpPr>
                            <wps:wsp>
                              <wps:cNvPr id="305" name="Straight Connector 305"/>
                              <wps:cNvCnPr/>
                              <wps:spPr>
                                <a:xfrm flipH="1">
                                  <a:off x="0" y="0"/>
                                  <a:ext cx="0" cy="108000"/>
                                </a:xfrm>
                                <a:prstGeom prst="line">
                                  <a:avLst/>
                                </a:prstGeom>
                                <a:ln w="15875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6" name="Straight Connector 306"/>
                              <wps:cNvCnPr/>
                              <wps:spPr>
                                <a:xfrm flipH="1">
                                  <a:off x="29260" y="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09" name="Group 309"/>
                            <wpg:cNvGrpSpPr/>
                            <wpg:grpSpPr>
                              <a:xfrm>
                                <a:off x="1002182" y="1316736"/>
                                <a:ext cx="29210" cy="107950"/>
                                <a:chOff x="0" y="0"/>
                                <a:chExt cx="29260" cy="108000"/>
                              </a:xfrm>
                            </wpg:grpSpPr>
                            <wps:wsp>
                              <wps:cNvPr id="310" name="Straight Connector 310"/>
                              <wps:cNvCnPr/>
                              <wps:spPr>
                                <a:xfrm flipH="1">
                                  <a:off x="0" y="0"/>
                                  <a:ext cx="0" cy="108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1" name="Straight Connector 311"/>
                              <wps:cNvCnPr/>
                              <wps:spPr>
                                <a:xfrm flipH="1">
                                  <a:off x="29260" y="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318" name="Group 318"/>
                        <wpg:cNvGrpSpPr/>
                        <wpg:grpSpPr>
                          <a:xfrm>
                            <a:off x="762000" y="0"/>
                            <a:ext cx="43815" cy="107950"/>
                            <a:chOff x="0" y="0"/>
                            <a:chExt cx="43891" cy="108000"/>
                          </a:xfrm>
                        </wpg:grpSpPr>
                        <wps:wsp>
                          <wps:cNvPr id="315" name="Straight Connector 315"/>
                          <wps:cNvCnPr/>
                          <wps:spPr>
                            <a:xfrm>
                              <a:off x="0" y="0"/>
                              <a:ext cx="0" cy="10800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Straight Connector 316"/>
                          <wps:cNvCnPr/>
                          <wps:spPr>
                            <a:xfrm>
                              <a:off x="21945" y="0"/>
                              <a:ext cx="0" cy="10795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7" name="Straight Connector 317"/>
                          <wps:cNvCnPr/>
                          <wps:spPr>
                            <a:xfrm>
                              <a:off x="43891" y="0"/>
                              <a:ext cx="0" cy="10795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326" name="Group 326"/>
                        <wpg:cNvGrpSpPr/>
                        <wpg:grpSpPr>
                          <a:xfrm>
                            <a:off x="1447800" y="685800"/>
                            <a:ext cx="107950" cy="43815"/>
                            <a:chOff x="0" y="0"/>
                            <a:chExt cx="108000" cy="43892"/>
                          </a:xfrm>
                        </wpg:grpSpPr>
                        <wps:wsp>
                          <wps:cNvPr id="323" name="Straight Connector 323"/>
                          <wps:cNvCnPr/>
                          <wps:spPr>
                            <a:xfrm>
                              <a:off x="0" y="0"/>
                              <a:ext cx="108000" cy="0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Straight Connector 324"/>
                          <wps:cNvCnPr/>
                          <wps:spPr>
                            <a:xfrm>
                              <a:off x="0" y="21946"/>
                              <a:ext cx="107950" cy="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25" name="Straight Connector 325"/>
                          <wps:cNvCnPr/>
                          <wps:spPr>
                            <a:xfrm>
                              <a:off x="0" y="43892"/>
                              <a:ext cx="107950" cy="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rgbClr val="4F81BD">
                                  <a:shade val="95000"/>
                                  <a:satMod val="105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63B8C1" id="Group 327" o:spid="_x0000_s1032" style="position:absolute;left:0;text-align:left;margin-left:299.15pt;margin-top:6.2pt;width:158.35pt;height:133.5pt;rotation:180;z-index:251753472;mso-width-relative:margin;mso-height-relative:margin" coordorigin="-4558" coordsize="20115,16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">
                <v:group id="Group 314" o:spid="_x0000_s1033" style="position:absolute;left:-4558;top:476;width:19621;height:16479" coordorigin="-4558" coordsize="19621,16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shape id="_x0000_s1034" type="#_x0000_t202" style="position:absolute;left:5915;top:13291;width:8382;height:3188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1Or8cA&#10;AADcAAAADwAAAGRycy9kb3ducmV2LnhtbESPQWsCMRSE74L/IbxCL6Um1iJlNYpIhdZL1bbQ42Pz&#10;3F26edkmcXf11zeFgsdhZr5h5sve1qIlHyrHGsYjBYI4d6biQsPH++b+CUSIyAZrx6ThTAGWi+Fg&#10;jplxHe+pPcRCJAiHDDWUMTaZlCEvyWIYuYY4eUfnLcYkfSGNxy7BbS0flJpKixWnhRIbWpeUfx9O&#10;VsPua2vuussnbcL6R52eX9ti5d+0vr3pVzMQkfp4Df+3X4yGiXqEvzPpCMjF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NTq/HAAAA3AAAAA8AAAAAAAAAAAAAAAAAmAIAAGRy&#10;cy9kb3ducmV2LnhtbFBLBQYAAAAABAAEAPUAAACMAwAAAAA=&#10;" stroked="f">
                    <v:fill opacity="0"/>
                    <v:textbox>
                      <w:txbxContent>
                        <w:p w:rsidR="00A554DD" w:rsidRPr="00A554DD" w:rsidRDefault="00A554DD" w:rsidP="00A554DD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  <w:t>2x+1 cm</w:t>
                          </w:r>
                        </w:p>
                      </w:txbxContent>
                    </v:textbox>
                  </v:shape>
                  <v:group id="Group 313" o:spid="_x0000_s1035" style="position:absolute;left:-4558;width:19621;height:14246" coordorigin="-4558" coordsize="19621,142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  <v:group id="Group 312" o:spid="_x0000_s1036" style="position:absolute;left:585;width:14478;height:13757" coordsize="14478,137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    <v:shape id="L-Shape 290" o:spid="_x0000_s1037" style="position:absolute;width:14478;height:13716;rotation:180;visibility:visible;mso-wrap-style:square;v-text-anchor:middle" coordsize="1447800,137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KyfL0A&#10;AADcAAAADwAAAGRycy9kb3ducmV2LnhtbERPSwrCMBDdC94hjOBGNFVQtBpFBUG683OAsRnbYjMp&#10;TazV05uF4PLx/qtNa0rRUO0KywrGowgEcWp1wZmC6+UwnINwHlljaZkUvMnBZt3trDDW9sUnas4+&#10;EyGEXYwKcu+rWEqX5mTQjWxFHLi7rQ36AOtM6hpfIdyUchJFM2mw4NCQY0X7nNLH+WkUnA7mZgc8&#10;veN8t/XJoEk+9pIo1e+12yUIT63/i3/uo1YwWYT54Uw4AnL9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HjKyfL0AAADcAAAADwAAAAAAAAAAAAAAAACYAgAAZHJzL2Rvd25yZXYu&#10;eG1sUEsFBgAAAAAEAAQA9QAAAIIDAAAAAA==&#10;" path="m,l526310,r,950889l1447800,950889r,420711l,1371600,,xe" fillcolor="black [3213]" strokecolor="#243f60 [1604]" strokeweight="2pt">
                        <v:fill r:id="rId11" o:title="" color2="white [3212]" type="pattern"/>
                        <v:path arrowok="t" o:connecttype="custom" o:connectlocs="0,0;526310,0;526310,950889;1447800,950889;1447800,1371600;0,1371600;0,0" o:connectangles="0,0,0,0,0,0,0"/>
                      </v:shape>
                      <v:rect id="Rectangle 291" o:spid="_x0000_s1038" style="position:absolute;left:4754;top:9509;width:4680;height:42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GnXcYA&#10;AADcAAAADwAAAGRycy9kb3ducmV2LnhtbESP3WrCQBSE7wu+w3IEb0rdKFjS1FX8QRDxwqZ9gEP2&#10;mB+zZ0N2NdGndwuFXg4z8w0zX/amFjdqXWlZwWQcgSDOrC45V/DzvXuLQTiPrLG2TAru5GC5GLzM&#10;MdG24y+6pT4XAcIuQQWF900ipcsKMujGtiEO3tm2Bn2QbS51i12Am1pOo+hdGiw5LBTY0Kag7JJe&#10;jYLqNV7NTqm36+54rDirHtf9YavUaNivPkF46v1/+K+91wqmHxP4PROOgFw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DGnXcYAAADcAAAADwAAAAAAAAAAAAAAAACYAgAAZHJz&#10;L2Rvd25yZXYueG1sUEsFBgAAAAAEAAQA9QAAAIsDAAAAAA==&#10;" fillcolor="black [3213]" strokecolor="#243f60 [1604]" strokeweight="2pt">
                        <v:fill r:id="rId11" o:title="" color2="white [3212]" type="pattern"/>
                      </v:rect>
                      <v:rect id="Rectangle 292" o:spid="_x0000_s1039" style="position:absolute;left:5486;top:9802;width:6058;height:37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ZS98MA&#10;AADcAAAADwAAAGRycy9kb3ducmV2LnhtbESPT2vCQBTE7wW/w/IEb3WTiGJTV1FBEE/1T++P7GsS&#10;zL4N2XUT++m7hUKPw8z8hlltBtOIQJ2rLStIpwkI4sLqmksFt+vhdQnCeWSNjWVS8CQHm/XoZYW5&#10;tj2fKVx8KSKEXY4KKu/bXEpXVGTQTW1LHL0v2xn0UXal1B32EW4amSXJQhqsOS5U2NK+ouJ+eZhI&#10;+fimPl3O09l5lyzo8xRSH4JSk/GwfQfhafD/4b/2USvI3jL4PROPgF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ZS98MAAADcAAAADwAAAAAAAAAAAAAAAACYAgAAZHJzL2Rv&#10;d25yZXYueG1sUEsFBgAAAAAEAAQA9QAAAIgDAAAAAA==&#10;" fillcolor="black [3213]" stroked="f" strokeweight="2pt">
                        <v:fill r:id="rId11" o:title="" color2="white [3212]" type="pattern"/>
                      </v:rect>
                    </v:group>
                    <v:shape id="_x0000_s1040" type="#_x0000_t202" style="position:absolute;left:-4558;top:222;width:5524;height:318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bUtcYA&#10;AADcAAAADwAAAGRycy9kb3ducmV2LnhtbESPQWvCQBSE74L/YXmCl6IbpZSauoqIgvZStQo9PrKv&#10;SWj2bdxdk7S/vlsoeBxm5htmvuxMJRpyvrSsYDJOQBBnVpecKzi/b0fPIHxA1lhZJgXf5GG56Pfm&#10;mGrb8pGaU8hFhLBPUUERQp1K6bOCDPqxrYmj92mdwRCly6V22Ea4qeQ0SZ6kwZLjQoE1rQvKvk43&#10;o+Dw8aof2p8Lbf36mtw2+yZfuTelhoNu9QIiUBfu4f/2TiuYzh7h70w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ubUtcYAAADcAAAADwAAAAAAAAAAAAAAAACYAgAAZHJz&#10;L2Rvd25yZXYueG1sUEsFBgAAAAAEAAQA9QAAAIsDAAAAAA==&#10;" stroked="f">
                      <v:fill opacity="0"/>
                      <v:textbox>
                        <w:txbxContent>
                          <w:p w:rsidR="00A554DD" w:rsidRPr="00A554DD" w:rsidRDefault="00A554DD">
                            <w:pP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  <w:t>x cm</w:t>
                            </w:r>
                          </w:p>
                        </w:txbxContent>
                      </v:textbox>
                    </v:shape>
                    <v:line id="Straight Connector 299" o:spid="_x0000_s1041" style="position:absolute;visibility:visible;mso-wrap-style:square" from="6949,9656" to="8028,9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EqB8UAAADcAAAADwAAAGRycy9kb3ducmV2LnhtbESPQWvCQBSE7wX/w/IEb3WjSKnRVUQq&#10;iPTQRgkeH7vPJJh9G7PbGP99t1DwOMzMN8xy3dtadNT6yrGCyTgBQaydqbhQcDruXt9B+IBssHZM&#10;Ch7kYb0avCwxNe7O39RloRARwj5FBWUITSql1yVZ9GPXEEfv4lqLIcq2kKbFe4TbWk6T5E1arDgu&#10;lNjQtiR9zX6sgi99nGTdbHfA/MPWN33OPw9drtRo2G8WIAL14Rn+b++Ngul8Dn9n4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EqB8UAAADcAAAADwAAAAAAAAAA&#10;AAAAAAChAgAAZHJzL2Rvd25yZXYueG1sUEsFBgAAAAAEAAQA+QAAAJMDAAAAAA==&#10;" strokecolor="#4579b8 [3044]" strokeweight="1.25pt"/>
                    <v:line id="Straight Connector 300" o:spid="_x0000_s1042" style="position:absolute;visibility:visible;mso-wrap-style:square" from="4828,11923" to="5907,11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fxBsIAAADcAAAADwAAAGRycy9kb3ducmV2LnhtbERPy2oCMRTdF/oP4Ra6q4kVaxmNIhah&#10;IkV8LLq8TK6TwcnNkKTj9O/NQnB5OO/ZoneN6CjE2rOG4UCBIC69qbnScDqu3z5BxIRssPFMGv4p&#10;wmL+/DTDwvgr76k7pErkEI4FarAptYWUsbTkMA58S5y5sw8OU4ahkibgNYe7Rr4r9SEd1pwbLLa0&#10;slReDn9Ow9fPZdOPdjGp362t4no4GXenoPXrS7+cgkjUp4f47v42GkYqz89n8hGQ8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9fxBsIAAADcAAAADwAAAAAAAAAAAAAA&#10;AAChAgAAZHJzL2Rvd25yZXYueG1sUEsFBgAAAAAEAAQA+QAAAJADAAAAAA==&#10;" strokecolor="#4a7ebb" strokeweight="1.25pt"/>
                    <v:line id="Straight Connector 301" o:spid="_x0000_s1043" style="position:absolute;visibility:visible;mso-wrap-style:square" from="73,2121" to="1152,2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tUncUAAADcAAAADwAAAGRycy9kb3ducmV2LnhtbESPQWsCMRSE74X+h/CE3jTZSq2sRikt&#10;QosUqXrw+Ng8N4ublyVJ1+2/b4RCj8PMfMMs14NrRU8hNp41FBMFgrjypuFaw/GwGc9BxIRssPVM&#10;Gn4ownp1f7fE0vgrf1G/T7XIEI4larApdaWUsbLkME58R5y9sw8OU5ahlibgNcNdKx+VmkmHDecF&#10;ix29Wqou+2+n4e3z8jFMdzGp09bWcVM8P/XHoPXDaHhZgEg0pP/wX/vdaJiqAm5n8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tUncUAAADcAAAADwAAAAAAAAAA&#10;AAAAAAChAgAAZHJzL2Rvd25yZXYueG1sUEsFBgAAAAAEAAQA+QAAAJMDAAAAAA==&#10;" strokecolor="#4a7ebb" strokeweight="1.25pt"/>
                    <v:shape id="_x0000_s1044" type="#_x0000_t202" style="position:absolute;left:3356;top:5222;width:6953;height:3188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hzQMYA&#10;AADcAAAADwAAAGRycy9kb3ducmV2LnhtbESPQWsCMRSE7wX/Q3hCL6UmWhDZGkVEoe2l1bbQ42Pz&#10;3F3cvGyTuLv665uC4HGYmW+Y+bK3tWjJh8qxhvFIgSDOnam40PD1uX2cgQgR2WDtmDScKcByMbib&#10;Y2Zcxztq97EQCcIhQw1ljE0mZchLshhGriFO3sF5izFJX0jjsUtwW8uJUlNpseK0UGJD65Ly4/5k&#10;NXz8vJmH7vJN27D+VafNa1us/LvW98N+9QwiUh9v4Wv7xWh4UhP4P5OO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hzQMYAAADcAAAADwAAAAAAAAAAAAAAAACYAgAAZHJz&#10;L2Rvd25yZXYueG1sUEsFBgAAAAAEAAQA9QAAAIsDAAAAAA==&#10;" stroked="f">
                      <v:fill opacity="0"/>
                      <v:textbox>
                        <w:txbxContent>
                          <w:p w:rsidR="00A554DD" w:rsidRPr="00A554DD" w:rsidRDefault="00A554DD" w:rsidP="00A554DD">
                            <w:pP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  <w:t>x+2 cm</w:t>
                            </w:r>
                          </w:p>
                        </w:txbxContent>
                      </v:textbox>
                    </v:shape>
                    <v:group id="Group 308" o:spid="_x0000_s1045" style="position:absolute;left:5047;top:3730;width:292;height:1080" coordsize="29260,108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  <v:line id="Straight Connector 305" o:spid="_x0000_s1046" style="position:absolute;flip:x;visibility:visible;mso-wrap-style:square" from="0,0" to="0,10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DlYcUAAADcAAAADwAAAGRycy9kb3ducmV2LnhtbESPT2sCMRTE7wW/Q3iCt5pVschqFN0i&#10;lR4Krl68PZK3f3DzsmxS3X57UxA8DjPzG2a16W0jbtT52rGCyTgBQaydqblUcD7t3xcgfEA22Dgm&#10;BX/kYbMevK0wNe7OR7rloRQRwj5FBVUIbSql1xVZ9GPXEkevcJ3FEGVXStPhPcJtI6dJ8iEt1hwX&#10;Kmwpq0hf81+rIPspWnPc6sv3+etzf9jprMimuVKjYb9dggjUh1f42T4YBbNkDv9n4hG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1DlYcUAAADcAAAADwAAAAAAAAAA&#10;AAAAAAChAgAAZHJzL2Rvd25yZXYueG1sUEsFBgAAAAAEAAQA+QAAAJMDAAAAAA==&#10;" strokecolor="#4579b8 [3044]" strokeweight="1.25pt"/>
                      <v:line id="Straight Connector 306" o:spid="_x0000_s1047" style="position:absolute;flip:x;visibility:visible;mso-wrap-style:square" from="29260,0" to="2926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J8CcQAAADcAAAADwAAAGRycy9kb3ducmV2LnhtbESPQWvCQBSE74X+h+UVvNXdKsQSXaWt&#10;iMV6MVW8PrPPJJh9G7Krpv/eLQgeh5n5hpnMOluLC7W+cqzhra9AEOfOVFxo2P4uXt9B+IBssHZM&#10;Gv7Iw2z6/DTB1Lgrb+iShUJECPsUNZQhNKmUPi/Jou+7hjh6R9daDFG2hTQtXiPc1nKgVCItVhwX&#10;Smzoq6T8lJ2tht3ey83qZ75Wp2z52SyrAydqpHXvpfsYgwjUhUf43v42GoYqgf8z8QjI6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nwJxAAAANwAAAAPAAAAAAAAAAAA&#10;AAAAAKECAABkcnMvZG93bnJldi54bWxQSwUGAAAAAAQABAD5AAAAkgMAAAAA&#10;" strokecolor="#4a7ebb" strokeweight="1.25pt"/>
                    </v:group>
                    <v:group id="Group 309" o:spid="_x0000_s1048" style="position:absolute;left:10021;top:13167;width:292;height:1079" coordsize="29260,108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    <v:line id="Straight Connector 310" o:spid="_x0000_s1049" style="position:absolute;flip:x;visibility:visible;mso-wrap-style:square" from="0,0" to="0,10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7XO8EAAADcAAAADwAAAGRycy9kb3ducmV2LnhtbERPz2vCMBS+C/4P4Qm7aeIEN6pR1CEO&#10;t4tV8fpsnm2xeSlNpt1/bw6Cx4/v93Te2krcqPGlYw3DgQJBnDlTcq7hsF/3P0H4gGywckwa/snD&#10;fNbtTDEx7s47uqUhFzGEfYIaihDqREqfFWTRD1xNHLmLayyGCJtcmgbvMdxW8l2psbRYcmwosKZV&#10;Qdk1/bMajicvd9ufr191TTfLelOeeaw+tH7rtYsJiEBteImf7m+jYTSM8+OZeATk7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ztc7wQAAANwAAAAPAAAAAAAAAAAAAAAA&#10;AKECAABkcnMvZG93bnJldi54bWxQSwUGAAAAAAQABAD5AAAAjwMAAAAA&#10;" strokecolor="#4a7ebb" strokeweight="1.25pt"/>
                      <v:line id="Straight Connector 311" o:spid="_x0000_s1050" style="position:absolute;flip:x;visibility:visible;mso-wrap-style:square" from="29260,0" to="2926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JyoMUAAADcAAAADwAAAGRycy9kb3ducmV2LnhtbESPQWvCQBSE7wX/w/KE3upuLFiJrmIr&#10;xWK9GBWvz+wzCWbfhuxW03/vFgoeh5n5hpnOO1uLK7W+cqwhGSgQxLkzFRca9rvPlzEIH5AN1o5J&#10;wy95mM96T1NMjbvxlq5ZKESEsE9RQxlCk0rp85Is+oFriKN3dq3FEGVbSNPiLcJtLYdKjaTFiuNC&#10;iQ19lJRfsh+r4XD0crv+Xm7UJVu9N6vqxCP1pvVzv1tMQATqwiP83/4yGl6TBP7OxCM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JyoMUAAADcAAAADwAAAAAAAAAA&#10;AAAAAAChAgAAZHJzL2Rvd25yZXYueG1sUEsFBgAAAAAEAAQA+QAAAJMDAAAAAA==&#10;" strokecolor="#4a7ebb" strokeweight="1.25pt"/>
                    </v:group>
                  </v:group>
                </v:group>
                <v:group id="Group 318" o:spid="_x0000_s1051" style="position:absolute;left:7620;width:438;height:1079" coordsize="43891,108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v:line id="Straight Connector 315" o:spid="_x0000_s1052" style="position:absolute;visibility:visible;mso-wrap-style:square" from="0,0" to="0,10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4sxcYAAADcAAAADwAAAGRycy9kb3ducmV2LnhtbESPT2vCQBTE7wW/w/IEb7qJ/UOJriJS&#10;oUgPbSzB42P3NQnNvo3ZNcZv7xaEHoeZ+Q2zXA+2ET11vnasIJ0lIIi1MzWXCr4Pu+krCB+QDTaO&#10;ScGVPKxXo4clZsZd+Iv6PJQiQthnqKAKoc2k9Loii37mWuLo/bjOYoiyK6Xp8BLhtpHzJHmRFmuO&#10;CxW2tK1I/+Znq+BTH9K8f9rtsXizzUkfi499Xyg1GQ+bBYhAQ/gP39vvRsFj+gx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OLMXGAAAA3AAAAA8AAAAAAAAA&#10;AAAAAAAAoQIAAGRycy9kb3ducmV2LnhtbFBLBQYAAAAABAAEAPkAAACUAwAAAAA=&#10;" strokecolor="#4579b8 [3044]" strokeweight="1.25pt"/>
                  <v:line id="Straight Connector 316" o:spid="_x0000_s1053" style="position:absolute;visibility:visible;mso-wrap-style:square" from="21945,0" to="21945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taNMUAAADcAAAADwAAAGRycy9kb3ducmV2LnhtbESPQWsCMRSE70L/Q3iF3mp2K9WyGkUs&#10;Qksp4uqhx8fmuVncvCxJum7/fSMIHoeZ+YZZrAbbip58aBwryMcZCOLK6YZrBcfD9vkNRIjIGlvH&#10;pOCPAqyWD6MFFtpdeE99GWuRIBwKVGBi7AopQ2XIYhi7jjh5J+ctxiR9LbXHS4LbVr5k2VRabDgt&#10;GOxoY6g6l79Wwfv3+XOY7ELMfr5MHbb57LU/eqWeHof1HESkId7Dt/aHVjDJp3A9k46AXP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taNMUAAADcAAAADwAAAAAAAAAA&#10;AAAAAAChAgAAZHJzL2Rvd25yZXYueG1sUEsFBgAAAAAEAAQA+QAAAJMDAAAAAA==&#10;" strokecolor="#4a7ebb" strokeweight="1.25pt"/>
                  <v:line id="Straight Connector 317" o:spid="_x0000_s1054" style="position:absolute;visibility:visible;mso-wrap-style:square" from="43891,0" to="43891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f/r8UAAADcAAAADwAAAGRycy9kb3ducmV2LnhtbESPQWsCMRSE7wX/Q3gFbzW7SrtlNYoo&#10;glJKqfXg8bF53SxuXpYkruu/bwqFHoeZ+YZZrAbbip58aBwryCcZCOLK6YZrBaev3dMriBCRNbaO&#10;ScGdAqyWo4cFltrd+JP6Y6xFgnAoUYGJsSulDJUhi2HiOuLkfTtvMSbpa6k93hLctnKaZS/SYsNp&#10;wWBHG0PV5Xi1Crbvl8Mw+wgxO7+ZOuzy4rk/eaXGj8N6DiLSEP/Df+29VjDLC/g9k46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f/r8UAAADcAAAADwAAAAAAAAAA&#10;AAAAAAChAgAAZHJzL2Rvd25yZXYueG1sUEsFBgAAAAAEAAQA+QAAAJMDAAAAAA==&#10;" strokecolor="#4a7ebb" strokeweight="1.25pt"/>
                </v:group>
                <v:group id="Group 326" o:spid="_x0000_s1055" style="position:absolute;left:14478;top:6858;width:1079;height:438" coordsize="108000,43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v:line id="Straight Connector 323" o:spid="_x0000_s1056" style="position:absolute;visibility:visible;mso-wrap-style:square" from="0,0" to="1080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fbl8UAAADcAAAADwAAAGRycy9kb3ducmV2LnhtbESPQWvCQBSE7wX/w/IKvdVNtIikrqGI&#10;QpEeapTQ42P3mQSzb2N2G9N/3y0UPA4z8w2zykfbioF63zhWkE4TEMTamYYrBafj7nkJwgdkg61j&#10;UvBDHvL15GGFmXE3PtBQhEpECPsMFdQhdJmUXtdk0U9dRxy9s+sthij7SpoebxFuWzlLkoW02HBc&#10;qLGjTU36UnxbBZ/6mBbDy26P5da2V/1VfuyHUqmnx/HtFUSgMdzD/+13o2A+m8Pf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8fbl8UAAADcAAAADwAAAAAAAAAA&#10;AAAAAAChAgAAZHJzL2Rvd25yZXYueG1sUEsFBgAAAAAEAAQA+QAAAJMDAAAAAA==&#10;" strokecolor="#4579b8 [3044]" strokeweight="1.25pt"/>
                  <v:line id="Straight Connector 324" o:spid="_x0000_s1057" style="position:absolute;visibility:visible;mso-wrap-style:square" from="0,21946" to="107950,21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mrZcUAAADcAAAADwAAAGRycy9kb3ducmV2LnhtbESPT2sCMRTE7wW/Q3hCb5pV2yqrUaRF&#10;aClS/HPw+Ng8N4ublyVJ1/Xbm4LQ4zAzv2EWq87WoiUfKscKRsMMBHHhdMWlguNhM5iBCBFZY+2Y&#10;FNwowGrZe1pgrt2Vd9TuYykShEOOCkyMTS5lKAxZDEPXECfv7LzFmKQvpfZ4TXBby3GWvUmLFacF&#10;gw29Gyou+1+r4GN7+eomPyFmp29Ths1o+toevVLP/W49BxGpi//hR/tTK5iMX+DvTDoC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1mrZcUAAADcAAAADwAAAAAAAAAA&#10;AAAAAAChAgAAZHJzL2Rvd25yZXYueG1sUEsFBgAAAAAEAAQA+QAAAJMDAAAAAA==&#10;" strokecolor="#4a7ebb" strokeweight="1.25pt"/>
                  <v:line id="Straight Connector 325" o:spid="_x0000_s1058" style="position:absolute;visibility:visible;mso-wrap-style:square" from="0,43892" to="107950,43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UO/sQAAADcAAAADwAAAGRycy9kb3ducmV2LnhtbESPQWsCMRSE7wX/Q3hCb5pV0cpqFFEE&#10;SylS9eDxsXluFjcvS5Ku679vCoUeh5n5hlmuO1uLlnyoHCsYDTMQxIXTFZcKLuf9YA4iRGSNtWNS&#10;8KQA61XvZYm5dg/+ovYUS5EgHHJUYGJscilDYchiGLqGOHk35y3GJH0ptcdHgttajrNsJi1WnBYM&#10;NrQ1VNxP31bB7vP+3k2OIWbXD1OG/eht2l68Uq/9brMAEamL/+G/9kErmIyn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FQ7+xAAAANwAAAAPAAAAAAAAAAAA&#10;AAAAAKECAABkcnMvZG93bnJldi54bWxQSwUGAAAAAAQABAD5AAAAkgMAAAAA&#10;" strokecolor="#4a7ebb" strokeweight="1.25pt"/>
                </v:group>
              </v:group>
            </w:pict>
          </mc:Fallback>
        </mc:AlternateContent>
      </w:r>
      <w:r w:rsidR="006E23A7">
        <w:rPr>
          <w:rFonts w:ascii="Arial" w:hAnsi="Arial" w:cs="Arial"/>
          <w:noProof/>
          <w:sz w:val="12"/>
          <w:szCs w:val="12"/>
          <w:lang w:eastAsia="el-G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A15F4D9" wp14:editId="175EFEDA">
                <wp:simplePos x="0" y="0"/>
                <wp:positionH relativeFrom="column">
                  <wp:posOffset>-62865</wp:posOffset>
                </wp:positionH>
                <wp:positionV relativeFrom="paragraph">
                  <wp:posOffset>39370</wp:posOffset>
                </wp:positionV>
                <wp:extent cx="6527800" cy="0"/>
                <wp:effectExtent l="0" t="0" r="25400" b="19050"/>
                <wp:wrapNone/>
                <wp:docPr id="328" name="Straight Connector 3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278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C1C277" id="Straight Connector 328" o:spid="_x0000_s1026" style="position:absolute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95pt,3.1pt" to="509.05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" strokecolor="#4a7ebb"/>
            </w:pict>
          </mc:Fallback>
        </mc:AlternateContent>
      </w:r>
    </w:p>
    <w:p w:rsidR="00433323" w:rsidRPr="00433323" w:rsidRDefault="00433323" w:rsidP="001C184A">
      <w:pPr>
        <w:pStyle w:val="ListParagraph"/>
        <w:ind w:left="284" w:hanging="284"/>
        <w:rPr>
          <w:rFonts w:ascii="Arial" w:hAnsi="Arial" w:cs="Arial"/>
          <w:sz w:val="16"/>
          <w:szCs w:val="16"/>
        </w:rPr>
      </w:pPr>
    </w:p>
    <w:p w:rsidR="00C74F7C" w:rsidRDefault="00C74F7C" w:rsidP="001C184A">
      <w:pPr>
        <w:pStyle w:val="ListParagraph"/>
        <w:numPr>
          <w:ilvl w:val="0"/>
          <w:numId w:val="2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 xml:space="preserve">α) Να γράψετε μια απλοποιημένη αλγεβρική </w:t>
      </w: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παράσταση </w:t>
      </w:r>
      <w:r w:rsidRPr="00C74F7C">
        <w:rPr>
          <w:rFonts w:ascii="Arial" w:hAnsi="Arial" w:cs="Arial"/>
        </w:rPr>
        <w:t xml:space="preserve">που να σας δίνει την περίμετρο </w:t>
      </w: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Pr="00C74F7C">
        <w:rPr>
          <w:rFonts w:ascii="Arial" w:hAnsi="Arial" w:cs="Arial"/>
        </w:rPr>
        <w:t>του διπλαν</w:t>
      </w:r>
      <w:r>
        <w:rPr>
          <w:rFonts w:ascii="Arial" w:hAnsi="Arial" w:cs="Arial"/>
        </w:rPr>
        <w:t>ού σχήματος ως προς χ.</w:t>
      </w: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6E23A7" w:rsidRDefault="006E23A7" w:rsidP="00C74F7C">
      <w:pPr>
        <w:pStyle w:val="ListParagraph"/>
        <w:ind w:left="284"/>
        <w:rPr>
          <w:rFonts w:ascii="Arial" w:hAnsi="Arial" w:cs="Arial"/>
        </w:rPr>
      </w:pPr>
    </w:p>
    <w:p w:rsidR="006E23A7" w:rsidRDefault="006E23A7" w:rsidP="00C74F7C">
      <w:pPr>
        <w:pStyle w:val="ListParagraph"/>
        <w:ind w:left="284"/>
        <w:rPr>
          <w:rFonts w:ascii="Arial" w:hAnsi="Arial" w:cs="Arial"/>
        </w:rPr>
      </w:pPr>
    </w:p>
    <w:p w:rsidR="006E23A7" w:rsidRDefault="006E23A7" w:rsidP="00C74F7C">
      <w:pPr>
        <w:pStyle w:val="ListParagraph"/>
        <w:ind w:left="284"/>
        <w:rPr>
          <w:rFonts w:ascii="Arial" w:hAnsi="Arial" w:cs="Arial"/>
        </w:rPr>
      </w:pPr>
    </w:p>
    <w:p w:rsidR="006E23A7" w:rsidRDefault="006E23A7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C74F7C" w:rsidRDefault="00C74F7C" w:rsidP="00C74F7C">
      <w:pPr>
        <w:pStyle w:val="ListParagraph"/>
        <w:ind w:left="284"/>
        <w:rPr>
          <w:rFonts w:ascii="Arial" w:hAnsi="Arial" w:cs="Arial"/>
        </w:rPr>
      </w:pPr>
    </w:p>
    <w:p w:rsidR="001C184A" w:rsidRPr="006E23A7" w:rsidRDefault="00C74F7C" w:rsidP="00C74F7C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</w:t>
      </w:r>
      <w:r w:rsidRPr="00C74F7C">
        <w:rPr>
          <w:rFonts w:ascii="Arial" w:hAnsi="Arial" w:cs="Arial"/>
        </w:rPr>
        <w:t xml:space="preserve"> </w:t>
      </w:r>
      <w:r w:rsidR="006E23A7">
        <w:rPr>
          <w:rFonts w:ascii="Arial" w:hAnsi="Arial" w:cs="Arial"/>
        </w:rPr>
        <w:t>Αν η περίμε</w:t>
      </w:r>
      <w:r w:rsidR="000960B1">
        <w:rPr>
          <w:rFonts w:ascii="Arial" w:hAnsi="Arial" w:cs="Arial"/>
        </w:rPr>
        <w:t>τρος του σχήματος είναι ίση με 64</w:t>
      </w:r>
      <w:r w:rsidR="006E23A7">
        <w:rPr>
          <w:rFonts w:ascii="Arial" w:hAnsi="Arial" w:cs="Arial"/>
        </w:rPr>
        <w:t xml:space="preserve"> </w:t>
      </w:r>
      <w:r w:rsidR="006E23A7">
        <w:rPr>
          <w:rFonts w:ascii="Arial" w:hAnsi="Arial" w:cs="Arial"/>
          <w:lang w:val="en-US"/>
        </w:rPr>
        <w:t>cm</w:t>
      </w:r>
      <w:r w:rsidR="00D87A3C">
        <w:rPr>
          <w:rFonts w:ascii="Arial" w:hAnsi="Arial" w:cs="Arial"/>
        </w:rPr>
        <w:t xml:space="preserve"> να βρεθεί η</w:t>
      </w:r>
      <w:r w:rsidR="006E23A7">
        <w:rPr>
          <w:rFonts w:ascii="Arial" w:hAnsi="Arial" w:cs="Arial"/>
        </w:rPr>
        <w:t xml:space="preserve"> τιμή του χ.</w:t>
      </w:r>
    </w:p>
    <w:p w:rsidR="001C184A" w:rsidRDefault="001C184A" w:rsidP="00772B29">
      <w:pPr>
        <w:rPr>
          <w:rFonts w:ascii="Arial" w:hAnsi="Arial" w:cs="Arial"/>
        </w:rPr>
      </w:pPr>
    </w:p>
    <w:p w:rsidR="001C184A" w:rsidRDefault="001C184A" w:rsidP="00772B29">
      <w:pPr>
        <w:rPr>
          <w:rFonts w:ascii="Arial" w:hAnsi="Arial" w:cs="Arial"/>
        </w:rPr>
      </w:pPr>
    </w:p>
    <w:p w:rsidR="001C184A" w:rsidRDefault="001C184A" w:rsidP="00772B29">
      <w:pPr>
        <w:rPr>
          <w:rFonts w:ascii="Arial" w:hAnsi="Arial" w:cs="Arial"/>
        </w:rPr>
      </w:pPr>
    </w:p>
    <w:p w:rsidR="001C184A" w:rsidRDefault="006E23A7" w:rsidP="00772B29">
      <w:pPr>
        <w:rPr>
          <w:rFonts w:ascii="Arial" w:hAnsi="Arial" w:cs="Arial"/>
        </w:rPr>
      </w:pPr>
      <w:r w:rsidRPr="00DA204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1D0B76DC" wp14:editId="5BDB8906">
                <wp:simplePos x="0" y="0"/>
                <wp:positionH relativeFrom="column">
                  <wp:posOffset>5911850</wp:posOffset>
                </wp:positionH>
                <wp:positionV relativeFrom="paragraph">
                  <wp:posOffset>1308100</wp:posOffset>
                </wp:positionV>
                <wp:extent cx="1082675" cy="287020"/>
                <wp:effectExtent l="0" t="0" r="0" b="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267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E23A7" w:rsidRPr="00433323" w:rsidRDefault="006E23A7" w:rsidP="006E23A7">
                            <w:pPr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 w:rsidRPr="00433323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10</w:t>
                            </w:r>
                            <w:r w:rsidRPr="00433323">
                              <w:rPr>
                                <w:sz w:val="18"/>
                                <w:szCs w:val="18"/>
                              </w:rPr>
                              <w:t>+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6</w:t>
                            </w:r>
                            <w:r w:rsidRPr="00433323">
                              <w:rPr>
                                <w:sz w:val="18"/>
                                <w:szCs w:val="18"/>
                              </w:rPr>
                              <w:t xml:space="preserve">  Μον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0B76DC" id="_x0000_s1059" type="#_x0000_t202" style="position:absolute;margin-left:465.5pt;margin-top:103pt;width:85.25pt;height:22.6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">
                <v:fill opacity="0"/>
                <v:stroke opacity="0"/>
                <v:textbox>
                  <w:txbxContent>
                    <w:p w:rsidR="006E23A7" w:rsidRPr="00433323" w:rsidRDefault="006E23A7" w:rsidP="006E23A7">
                      <w:pPr>
                        <w:rPr>
                          <w:sz w:val="18"/>
                          <w:szCs w:val="18"/>
                          <w:lang w:val="en-US"/>
                        </w:rPr>
                      </w:pPr>
                      <w:r w:rsidRPr="00433323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10</w:t>
                      </w:r>
                      <w:r w:rsidRPr="00433323">
                        <w:rPr>
                          <w:sz w:val="18"/>
                          <w:szCs w:val="18"/>
                        </w:rPr>
                        <w:t>+</w:t>
                      </w:r>
                      <w:r>
                        <w:rPr>
                          <w:sz w:val="18"/>
                          <w:szCs w:val="18"/>
                        </w:rPr>
                        <w:t>6</w:t>
                      </w:r>
                      <w:r w:rsidRPr="00433323">
                        <w:rPr>
                          <w:sz w:val="18"/>
                          <w:szCs w:val="18"/>
                        </w:rPr>
                        <w:t xml:space="preserve">  Μον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1C184A" w:rsidSect="00196E15">
      <w:pgSz w:w="11906" w:h="16838"/>
      <w:pgMar w:top="1134" w:right="1134" w:bottom="1134" w:left="1247" w:header="708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363D" w:rsidRDefault="0089363D" w:rsidP="00AA1EED">
      <w:pPr>
        <w:spacing w:after="0" w:line="240" w:lineRule="auto"/>
      </w:pPr>
      <w:r>
        <w:separator/>
      </w:r>
    </w:p>
  </w:endnote>
  <w:endnote w:type="continuationSeparator" w:id="0">
    <w:p w:rsidR="0089363D" w:rsidRDefault="0089363D" w:rsidP="00AA1E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363D" w:rsidRDefault="0089363D" w:rsidP="00AA1EED">
      <w:pPr>
        <w:spacing w:after="0" w:line="240" w:lineRule="auto"/>
      </w:pPr>
      <w:r>
        <w:separator/>
      </w:r>
    </w:p>
  </w:footnote>
  <w:footnote w:type="continuationSeparator" w:id="0">
    <w:p w:rsidR="0089363D" w:rsidRDefault="0089363D" w:rsidP="00AA1E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6D7487F"/>
    <w:multiLevelType w:val="hybridMultilevel"/>
    <w:tmpl w:val="9F6A25E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915A7D"/>
    <w:multiLevelType w:val="hybridMultilevel"/>
    <w:tmpl w:val="01A8CB7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4250DE"/>
    <w:multiLevelType w:val="hybridMultilevel"/>
    <w:tmpl w:val="4AEEFD26"/>
    <w:lvl w:ilvl="0" w:tplc="0408001B">
      <w:start w:val="1"/>
      <w:numFmt w:val="lowerRoman"/>
      <w:lvlText w:val="%1."/>
      <w:lvlJc w:val="right"/>
      <w:pPr>
        <w:ind w:left="1004" w:hanging="360"/>
      </w:pPr>
    </w:lvl>
    <w:lvl w:ilvl="1" w:tplc="04080019" w:tentative="1">
      <w:start w:val="1"/>
      <w:numFmt w:val="lowerLetter"/>
      <w:lvlText w:val="%2."/>
      <w:lvlJc w:val="left"/>
      <w:pPr>
        <w:ind w:left="1724" w:hanging="360"/>
      </w:pPr>
    </w:lvl>
    <w:lvl w:ilvl="2" w:tplc="0408001B" w:tentative="1">
      <w:start w:val="1"/>
      <w:numFmt w:val="lowerRoman"/>
      <w:lvlText w:val="%3."/>
      <w:lvlJc w:val="right"/>
      <w:pPr>
        <w:ind w:left="2444" w:hanging="180"/>
      </w:pPr>
    </w:lvl>
    <w:lvl w:ilvl="3" w:tplc="0408000F" w:tentative="1">
      <w:start w:val="1"/>
      <w:numFmt w:val="decimal"/>
      <w:lvlText w:val="%4."/>
      <w:lvlJc w:val="left"/>
      <w:pPr>
        <w:ind w:left="3164" w:hanging="360"/>
      </w:pPr>
    </w:lvl>
    <w:lvl w:ilvl="4" w:tplc="04080019" w:tentative="1">
      <w:start w:val="1"/>
      <w:numFmt w:val="lowerLetter"/>
      <w:lvlText w:val="%5."/>
      <w:lvlJc w:val="left"/>
      <w:pPr>
        <w:ind w:left="3884" w:hanging="360"/>
      </w:pPr>
    </w:lvl>
    <w:lvl w:ilvl="5" w:tplc="0408001B" w:tentative="1">
      <w:start w:val="1"/>
      <w:numFmt w:val="lowerRoman"/>
      <w:lvlText w:val="%6."/>
      <w:lvlJc w:val="right"/>
      <w:pPr>
        <w:ind w:left="4604" w:hanging="180"/>
      </w:pPr>
    </w:lvl>
    <w:lvl w:ilvl="6" w:tplc="0408000F" w:tentative="1">
      <w:start w:val="1"/>
      <w:numFmt w:val="decimal"/>
      <w:lvlText w:val="%7."/>
      <w:lvlJc w:val="left"/>
      <w:pPr>
        <w:ind w:left="5324" w:hanging="360"/>
      </w:pPr>
    </w:lvl>
    <w:lvl w:ilvl="7" w:tplc="04080019" w:tentative="1">
      <w:start w:val="1"/>
      <w:numFmt w:val="lowerLetter"/>
      <w:lvlText w:val="%8."/>
      <w:lvlJc w:val="left"/>
      <w:pPr>
        <w:ind w:left="6044" w:hanging="360"/>
      </w:pPr>
    </w:lvl>
    <w:lvl w:ilvl="8" w:tplc="0408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14BB"/>
    <w:rsid w:val="00047CF6"/>
    <w:rsid w:val="000850EF"/>
    <w:rsid w:val="00086052"/>
    <w:rsid w:val="000960B1"/>
    <w:rsid w:val="000B4230"/>
    <w:rsid w:val="00196E15"/>
    <w:rsid w:val="001C184A"/>
    <w:rsid w:val="001C4940"/>
    <w:rsid w:val="0027590A"/>
    <w:rsid w:val="003112C0"/>
    <w:rsid w:val="003F4292"/>
    <w:rsid w:val="00433323"/>
    <w:rsid w:val="0044001F"/>
    <w:rsid w:val="00501A3C"/>
    <w:rsid w:val="0069783E"/>
    <w:rsid w:val="006B2D31"/>
    <w:rsid w:val="006E23A7"/>
    <w:rsid w:val="00700118"/>
    <w:rsid w:val="00772B29"/>
    <w:rsid w:val="00783453"/>
    <w:rsid w:val="007D48E8"/>
    <w:rsid w:val="008432B9"/>
    <w:rsid w:val="00846931"/>
    <w:rsid w:val="0089363D"/>
    <w:rsid w:val="0098072A"/>
    <w:rsid w:val="00A414BB"/>
    <w:rsid w:val="00A554DD"/>
    <w:rsid w:val="00AA1EED"/>
    <w:rsid w:val="00B42163"/>
    <w:rsid w:val="00C210A2"/>
    <w:rsid w:val="00C51575"/>
    <w:rsid w:val="00C659E0"/>
    <w:rsid w:val="00C74F7C"/>
    <w:rsid w:val="00CC62CD"/>
    <w:rsid w:val="00D06A94"/>
    <w:rsid w:val="00D32195"/>
    <w:rsid w:val="00D66D49"/>
    <w:rsid w:val="00D71075"/>
    <w:rsid w:val="00D87A3C"/>
    <w:rsid w:val="00DA204B"/>
    <w:rsid w:val="00EB3571"/>
    <w:rsid w:val="00FC76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E0F474B5-6DA7-4DCB-B677-7C5F13E424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3571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35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B35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3571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99"/>
    <w:qFormat/>
    <w:rsid w:val="0070011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A1EE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1EED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AA1EE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1EED"/>
    <w:rPr>
      <w:rFonts w:ascii="Calibri" w:eastAsia="Calibri" w:hAnsi="Calibri" w:cs="Calibri"/>
    </w:rPr>
  </w:style>
  <w:style w:type="paragraph" w:styleId="NoSpacing">
    <w:name w:val="No Spacing"/>
    <w:uiPriority w:val="1"/>
    <w:qFormat/>
    <w:rsid w:val="00B42163"/>
    <w:pPr>
      <w:spacing w:after="0" w:line="240" w:lineRule="auto"/>
    </w:pPr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gi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6</TotalTime>
  <Pages>1</Pages>
  <Words>289</Words>
  <Characters>156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14</cp:revision>
  <cp:lastPrinted>2013-11-15T05:27:00Z</cp:lastPrinted>
  <dcterms:created xsi:type="dcterms:W3CDTF">2012-10-24T11:49:00Z</dcterms:created>
  <dcterms:modified xsi:type="dcterms:W3CDTF">2014-03-19T1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